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5794"/>
      </w:tblGrid>
      <w:tr w:rsidR="00220C4B" w:rsidRPr="00220C4B" w14:paraId="4F1F2313" w14:textId="77777777" w:rsidTr="003F6E0E">
        <w:trPr>
          <w:trHeight w:val="1276"/>
          <w:jc w:val="center"/>
        </w:trPr>
        <w:tc>
          <w:tcPr>
            <w:tcW w:w="4248" w:type="dxa"/>
            <w:hideMark/>
          </w:tcPr>
          <w:p w14:paraId="37781CD4" w14:textId="294F81EE" w:rsidR="00CB72E7" w:rsidRPr="00220C4B" w:rsidRDefault="00CB72E7" w:rsidP="00F467CF">
            <w:pPr>
              <w:spacing w:line="276" w:lineRule="auto"/>
              <w:ind w:left="432"/>
              <w:jc w:val="left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>TRƯỜNG THCS</w:t>
            </w:r>
            <w:r w:rsidR="003F6E0E" w:rsidRPr="00220C4B">
              <w:rPr>
                <w:b/>
                <w:color w:val="000000" w:themeColor="text1"/>
                <w:sz w:val="26"/>
                <w:szCs w:val="26"/>
              </w:rPr>
              <w:t xml:space="preserve"> GIA QUẤT</w:t>
            </w: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</w:p>
          <w:p w14:paraId="348F6ABC" w14:textId="23A0B9D4" w:rsidR="00CB72E7" w:rsidRPr="00220C4B" w:rsidRDefault="003F6E0E" w:rsidP="00F467CF">
            <w:pPr>
              <w:spacing w:line="276" w:lineRule="auto"/>
              <w:ind w:left="432"/>
              <w:jc w:val="left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         </w:t>
            </w:r>
            <w:proofErr w:type="spellStart"/>
            <w:r w:rsidR="00AC2928" w:rsidRPr="00220C4B">
              <w:rPr>
                <w:b/>
                <w:color w:val="000000" w:themeColor="text1"/>
                <w:sz w:val="26"/>
                <w:szCs w:val="26"/>
              </w:rPr>
              <w:t>Năm</w:t>
            </w:r>
            <w:proofErr w:type="spellEnd"/>
            <w:r w:rsidR="00AC2928" w:rsidRPr="00220C4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AC2928" w:rsidRPr="00220C4B">
              <w:rPr>
                <w:b/>
                <w:color w:val="000000" w:themeColor="text1"/>
                <w:sz w:val="26"/>
                <w:szCs w:val="26"/>
              </w:rPr>
              <w:t>học</w:t>
            </w:r>
            <w:proofErr w:type="spellEnd"/>
            <w:r w:rsidR="00AC2928" w:rsidRPr="00220C4B">
              <w:rPr>
                <w:b/>
                <w:color w:val="000000" w:themeColor="text1"/>
                <w:sz w:val="26"/>
                <w:szCs w:val="26"/>
              </w:rPr>
              <w:t xml:space="preserve"> 202</w:t>
            </w:r>
            <w:r w:rsidRPr="00220C4B">
              <w:rPr>
                <w:b/>
                <w:color w:val="000000" w:themeColor="text1"/>
                <w:sz w:val="26"/>
                <w:szCs w:val="26"/>
              </w:rPr>
              <w:t>4</w:t>
            </w:r>
            <w:r w:rsidR="00AC2928" w:rsidRPr="00220C4B">
              <w:rPr>
                <w:b/>
                <w:color w:val="000000" w:themeColor="text1"/>
                <w:sz w:val="26"/>
                <w:szCs w:val="26"/>
              </w:rPr>
              <w:t xml:space="preserve"> – 202</w:t>
            </w:r>
            <w:r w:rsidRPr="00220C4B">
              <w:rPr>
                <w:b/>
                <w:color w:val="000000" w:themeColor="text1"/>
                <w:sz w:val="26"/>
                <w:szCs w:val="26"/>
              </w:rPr>
              <w:t>5</w:t>
            </w:r>
          </w:p>
          <w:p w14:paraId="7CFE8D87" w14:textId="4DCCBB91" w:rsidR="00CB72E7" w:rsidRPr="00220C4B" w:rsidRDefault="003F6E0E" w:rsidP="00F467CF">
            <w:pPr>
              <w:spacing w:line="276" w:lineRule="auto"/>
              <w:ind w:left="432"/>
              <w:jc w:val="left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  <w:lang w:eastAsia="vi-VN"/>
              </w:rPr>
              <w:t xml:space="preserve">               </w:t>
            </w:r>
            <w:r w:rsidR="00CB72E7" w:rsidRPr="00220C4B">
              <w:rPr>
                <w:rFonts w:eastAsia="Arial"/>
                <w:b/>
                <w:color w:val="000000" w:themeColor="text1"/>
                <w:sz w:val="26"/>
                <w:szCs w:val="26"/>
                <w:lang w:eastAsia="vi-VN"/>
              </w:rPr>
              <w:t>MÃ ĐỀ</w:t>
            </w:r>
            <w:r w:rsidR="00C323CE" w:rsidRPr="00220C4B">
              <w:rPr>
                <w:rFonts w:eastAsia="Arial"/>
                <w:b/>
                <w:color w:val="000000" w:themeColor="text1"/>
                <w:sz w:val="26"/>
                <w:szCs w:val="26"/>
                <w:lang w:eastAsia="vi-VN"/>
              </w:rPr>
              <w:t xml:space="preserve"> T80</w:t>
            </w:r>
            <w:r w:rsidRPr="00220C4B">
              <w:rPr>
                <w:rFonts w:eastAsia="Arial"/>
                <w:b/>
                <w:color w:val="000000" w:themeColor="text1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5794" w:type="dxa"/>
            <w:hideMark/>
          </w:tcPr>
          <w:p w14:paraId="4C886F13" w14:textId="77777777" w:rsidR="00CB72E7" w:rsidRPr="00220C4B" w:rsidRDefault="003F4B9C" w:rsidP="00F467CF">
            <w:pPr>
              <w:spacing w:line="276" w:lineRule="auto"/>
              <w:ind w:left="432"/>
              <w:jc w:val="center"/>
              <w:rPr>
                <w:b/>
                <w:color w:val="000000" w:themeColor="text1"/>
                <w:sz w:val="26"/>
                <w:szCs w:val="26"/>
                <w:lang w:val="nb-NO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  <w:lang w:val="nb-NO"/>
              </w:rPr>
              <w:t>ĐỀ KIỂM TRA GIỮA HỌC KÌ I</w:t>
            </w:r>
          </w:p>
          <w:p w14:paraId="291A0FA2" w14:textId="77777777" w:rsidR="00CB72E7" w:rsidRPr="00220C4B" w:rsidRDefault="00CB72E7" w:rsidP="00F467CF">
            <w:pPr>
              <w:spacing w:line="276" w:lineRule="auto"/>
              <w:ind w:left="432"/>
              <w:jc w:val="center"/>
              <w:rPr>
                <w:b/>
                <w:color w:val="000000" w:themeColor="text1"/>
                <w:sz w:val="26"/>
                <w:szCs w:val="26"/>
                <w:lang w:val="nb-NO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  <w:lang w:val="nb-NO"/>
              </w:rPr>
              <w:t>MÔN: TOÁN 8</w:t>
            </w:r>
          </w:p>
          <w:p w14:paraId="67D68A9F" w14:textId="77777777" w:rsidR="00CB72E7" w:rsidRPr="00220C4B" w:rsidRDefault="00CB72E7" w:rsidP="00F467CF">
            <w:pPr>
              <w:spacing w:line="276" w:lineRule="auto"/>
              <w:jc w:val="center"/>
              <w:rPr>
                <w:bCs/>
                <w:i/>
                <w:color w:val="000000" w:themeColor="text1"/>
                <w:sz w:val="26"/>
                <w:szCs w:val="26"/>
                <w:lang w:val="nb-NO"/>
              </w:rPr>
            </w:pPr>
            <w:r w:rsidRPr="00220C4B">
              <w:rPr>
                <w:bCs/>
                <w:i/>
                <w:color w:val="000000" w:themeColor="text1"/>
                <w:sz w:val="26"/>
                <w:szCs w:val="26"/>
                <w:lang w:val="nb-NO"/>
              </w:rPr>
              <w:t xml:space="preserve">      </w:t>
            </w:r>
            <w:r w:rsidRPr="00220C4B">
              <w:rPr>
                <w:bCs/>
                <w:i/>
                <w:color w:val="000000" w:themeColor="text1"/>
                <w:sz w:val="26"/>
                <w:szCs w:val="26"/>
                <w:lang w:val="vi-VN"/>
              </w:rPr>
              <w:t>Thời gian làm bài: 90 phút.</w:t>
            </w:r>
          </w:p>
          <w:p w14:paraId="6F594149" w14:textId="77777777" w:rsidR="00CB72E7" w:rsidRPr="00220C4B" w:rsidRDefault="005B1D5E" w:rsidP="00F467CF">
            <w:pPr>
              <w:spacing w:line="276" w:lineRule="auto"/>
              <w:ind w:left="432"/>
              <w:jc w:val="center"/>
              <w:rPr>
                <w:bCs/>
                <w:i/>
                <w:color w:val="000000" w:themeColor="text1"/>
                <w:sz w:val="26"/>
                <w:szCs w:val="26"/>
              </w:rPr>
            </w:pPr>
            <w:r w:rsidRPr="00220C4B">
              <w:rPr>
                <w:bCs/>
                <w:i/>
                <w:color w:val="000000" w:themeColor="text1"/>
                <w:sz w:val="26"/>
                <w:szCs w:val="26"/>
              </w:rPr>
              <w:t xml:space="preserve">Ngày </w:t>
            </w:r>
            <w:proofErr w:type="spellStart"/>
            <w:r w:rsidRPr="00220C4B">
              <w:rPr>
                <w:bCs/>
                <w:i/>
                <w:color w:val="000000" w:themeColor="text1"/>
                <w:sz w:val="26"/>
                <w:szCs w:val="26"/>
              </w:rPr>
              <w:t>kiểm</w:t>
            </w:r>
            <w:proofErr w:type="spellEnd"/>
            <w:r w:rsidRPr="00220C4B">
              <w:rPr>
                <w:bCs/>
                <w:i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/>
                <w:color w:val="000000" w:themeColor="text1"/>
                <w:sz w:val="26"/>
                <w:szCs w:val="26"/>
              </w:rPr>
              <w:t>tra</w:t>
            </w:r>
            <w:proofErr w:type="spellEnd"/>
            <w:r w:rsidRPr="00220C4B">
              <w:rPr>
                <w:bCs/>
                <w:i/>
                <w:color w:val="000000" w:themeColor="text1"/>
                <w:sz w:val="26"/>
                <w:szCs w:val="26"/>
              </w:rPr>
              <w:t xml:space="preserve">: </w:t>
            </w:r>
            <w:r w:rsidR="003F6E0E" w:rsidRPr="00220C4B">
              <w:rPr>
                <w:bCs/>
                <w:i/>
                <w:color w:val="000000" w:themeColor="text1"/>
                <w:sz w:val="26"/>
                <w:szCs w:val="26"/>
              </w:rPr>
              <w:t>06</w:t>
            </w:r>
            <w:r w:rsidRPr="00220C4B">
              <w:rPr>
                <w:bCs/>
                <w:i/>
                <w:color w:val="000000" w:themeColor="text1"/>
                <w:sz w:val="26"/>
                <w:szCs w:val="26"/>
              </w:rPr>
              <w:t>/</w:t>
            </w:r>
            <w:r w:rsidRPr="00220C4B">
              <w:rPr>
                <w:bCs/>
                <w:i/>
                <w:color w:val="000000" w:themeColor="text1"/>
                <w:sz w:val="26"/>
                <w:szCs w:val="26"/>
                <w:lang w:val="vi-VN"/>
              </w:rPr>
              <w:t>1</w:t>
            </w:r>
            <w:r w:rsidR="003F6E0E" w:rsidRPr="00220C4B">
              <w:rPr>
                <w:bCs/>
                <w:i/>
                <w:color w:val="000000" w:themeColor="text1"/>
                <w:sz w:val="26"/>
                <w:szCs w:val="26"/>
              </w:rPr>
              <w:t>1</w:t>
            </w:r>
            <w:r w:rsidRPr="00220C4B">
              <w:rPr>
                <w:bCs/>
                <w:i/>
                <w:color w:val="000000" w:themeColor="text1"/>
                <w:sz w:val="26"/>
                <w:szCs w:val="26"/>
              </w:rPr>
              <w:t>/202</w:t>
            </w:r>
            <w:r w:rsidR="003F6E0E" w:rsidRPr="00220C4B">
              <w:rPr>
                <w:bCs/>
                <w:i/>
                <w:color w:val="000000" w:themeColor="text1"/>
                <w:sz w:val="26"/>
                <w:szCs w:val="26"/>
              </w:rPr>
              <w:t>4</w:t>
            </w:r>
          </w:p>
          <w:p w14:paraId="2C90EE9F" w14:textId="25CCC1BC" w:rsidR="009A3A1D" w:rsidRPr="00220C4B" w:rsidRDefault="009A3A1D" w:rsidP="00F467CF">
            <w:pPr>
              <w:spacing w:line="276" w:lineRule="auto"/>
              <w:ind w:left="432"/>
              <w:jc w:val="center"/>
              <w:rPr>
                <w:rFonts w:eastAsiaTheme="minorHAnsi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78917D85" w14:textId="564BFF9E" w:rsidR="00CB72E7" w:rsidRPr="00220C4B" w:rsidRDefault="00CB72E7" w:rsidP="00F467CF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</w:pPr>
      <w:r w:rsidRPr="00220C4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>I. TRẮC NGHIỆM (</w:t>
      </w:r>
      <w:r w:rsidR="00967CDB" w:rsidRPr="00220C4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>2</w:t>
      </w:r>
      <w:r w:rsidRPr="00220C4B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 điểm): </w:t>
      </w:r>
      <w:r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it-IT"/>
        </w:rPr>
        <w:t>Ghi lại vào bài làm chữ cái đứng trước đáp án đúng</w:t>
      </w:r>
      <w:r w:rsidR="003F6E0E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it-IT"/>
        </w:rPr>
        <w:t xml:space="preserve"> nhất</w:t>
      </w:r>
    </w:p>
    <w:p w14:paraId="2EFA6484" w14:textId="2A74143F" w:rsidR="00A9051D" w:rsidRPr="00220C4B" w:rsidRDefault="00A9051D" w:rsidP="00A9051D">
      <w:pPr>
        <w:tabs>
          <w:tab w:val="left" w:pos="993"/>
        </w:tabs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 w:eastAsia="vi-VN"/>
        </w:rPr>
      </w:pP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nl-NL"/>
        </w:rPr>
        <w:t>1</w:t>
      </w: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220C4B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 xml:space="preserve"> 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Hình chóp t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 w:eastAsia="vi-VN"/>
        </w:rPr>
        <w:t>am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 giác đều có 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 w:eastAsia="vi-VN"/>
        </w:rPr>
        <w:t xml:space="preserve">mặt bên là </w:t>
      </w:r>
    </w:p>
    <w:tbl>
      <w:tblPr>
        <w:tblStyle w:val="TableGrid"/>
        <w:tblW w:w="9918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5245"/>
      </w:tblGrid>
      <w:tr w:rsidR="00220C4B" w:rsidRPr="00220C4B" w14:paraId="57593745" w14:textId="77777777" w:rsidTr="00A9051D">
        <w:tc>
          <w:tcPr>
            <w:tcW w:w="4673" w:type="dxa"/>
          </w:tcPr>
          <w:p w14:paraId="3094541F" w14:textId="77777777" w:rsidR="00A9051D" w:rsidRPr="00220C4B" w:rsidRDefault="00A9051D" w:rsidP="009726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color w:val="000000" w:themeColor="text1"/>
                <w:sz w:val="26"/>
                <w:szCs w:val="26"/>
                <w:lang w:val="nl-NL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nl-NL"/>
              </w:rPr>
              <w:t xml:space="preserve"> 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A.</w:t>
            </w:r>
            <w:r w:rsidRPr="00220C4B">
              <w:rPr>
                <w:rFonts w:eastAsiaTheme="minorHAnsi"/>
                <w:color w:val="000000" w:themeColor="text1"/>
                <w:sz w:val="26"/>
                <w:szCs w:val="26"/>
                <w:lang w:val="nl-NL"/>
              </w:rPr>
              <w:t xml:space="preserve"> hình tam giác đều.</w:t>
            </w:r>
            <w:r w:rsidRPr="00220C4B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            </w:t>
            </w:r>
          </w:p>
          <w:p w14:paraId="56EEDA24" w14:textId="1B7FE16C" w:rsidR="00A9051D" w:rsidRPr="00220C4B" w:rsidRDefault="00A9051D" w:rsidP="009726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C. </w:t>
            </w:r>
            <w:proofErr w:type="spellStart"/>
            <w:r w:rsidRPr="00220C4B">
              <w:rPr>
                <w:rFonts w:eastAsia="Calibri"/>
                <w:bCs/>
                <w:color w:val="000000" w:themeColor="text1"/>
                <w:sz w:val="26"/>
                <w:szCs w:val="26"/>
              </w:rPr>
              <w:t>hình</w:t>
            </w:r>
            <w:proofErr w:type="spellEnd"/>
            <w:r w:rsidRPr="00220C4B">
              <w:rPr>
                <w:rFonts w:eastAsia="Calibri"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rFonts w:eastAsia="Calibri"/>
                <w:bCs/>
                <w:color w:val="000000" w:themeColor="text1"/>
                <w:sz w:val="26"/>
                <w:szCs w:val="26"/>
              </w:rPr>
              <w:t>vuông</w:t>
            </w:r>
            <w:proofErr w:type="spellEnd"/>
            <w:r w:rsidRPr="00220C4B">
              <w:rPr>
                <w:rFonts w:eastAsia="Calibri"/>
                <w:bCs/>
                <w:color w:val="000000" w:themeColor="text1"/>
                <w:sz w:val="26"/>
                <w:szCs w:val="26"/>
              </w:rPr>
              <w:t>.</w:t>
            </w:r>
            <w:r w:rsidRPr="00220C4B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220C4B">
              <w:rPr>
                <w:rFonts w:eastAsia="Calibri"/>
                <w:color w:val="000000" w:themeColor="text1"/>
                <w:sz w:val="26"/>
                <w:szCs w:val="26"/>
              </w:rPr>
              <w:t xml:space="preserve">           </w:t>
            </w:r>
          </w:p>
        </w:tc>
        <w:tc>
          <w:tcPr>
            <w:tcW w:w="5245" w:type="dxa"/>
          </w:tcPr>
          <w:p w14:paraId="34FC4EFC" w14:textId="58082922" w:rsidR="00A9051D" w:rsidRPr="00220C4B" w:rsidRDefault="00A9051D" w:rsidP="009726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B. </w:t>
            </w:r>
            <w:r w:rsidRPr="00220C4B"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  <w:t>hình tam giác cân.</w:t>
            </w:r>
          </w:p>
          <w:p w14:paraId="24338E24" w14:textId="6517B94B" w:rsidR="00A9051D" w:rsidRPr="00220C4B" w:rsidRDefault="00A9051D" w:rsidP="009726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D. </w:t>
            </w:r>
            <w:r w:rsidRPr="00220C4B">
              <w:rPr>
                <w:rFonts w:eastAsia="Calibri"/>
                <w:bCs/>
                <w:color w:val="000000" w:themeColor="text1"/>
                <w:sz w:val="26"/>
                <w:szCs w:val="26"/>
                <w:lang w:val="vi-VN"/>
              </w:rPr>
              <w:t>hình tam giác vuông.</w:t>
            </w:r>
          </w:p>
        </w:tc>
      </w:tr>
    </w:tbl>
    <w:p w14:paraId="5FBAD355" w14:textId="72BD3484" w:rsidR="00473309" w:rsidRPr="00220C4B" w:rsidRDefault="00473309" w:rsidP="00F467CF">
      <w:pPr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="00967CDB"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2</w:t>
      </w:r>
      <w:r w:rsidR="003F6E0E"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Cho đa thức </w:t>
      </w:r>
      <w:r w:rsidR="00967CDB" w:rsidRPr="00220C4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00" w:dyaOrig="360" w14:anchorId="32035F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21.5+K4lPs7H94VUqPe2XwIsfPRnrXQE//QTEXxb8/8N4CNc6FpgZahzpTjFhMzSA7T/nHJa11DE8Ng2TP3iAmRczFlmslSuUNOgUeb6yRvs0=" style="width:95.5pt;height:18.5pt" o:ole="">
            <v:imagedata r:id="rId7" o:title=""/>
          </v:shape>
          <o:OLEObject Type="Embed" ProgID="Equation.DSMT4" ShapeID="_x0000_i1025" DrawAspect="Content" ObjectID="_1791664432" r:id="rId8"/>
        </w:objec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 và đa thức </w:t>
      </w:r>
      <w:r w:rsidR="00967CDB" w:rsidRPr="00220C4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820" w:dyaOrig="360" w14:anchorId="466A6DC6">
          <v:shape id="_x0000_i1026" type="#_x0000_t75" alt="OPL20U25GSXzBJYl68kk8uQGfFKzs7yb1M4KJWUiLk6ZEvGF+qCIPSnY57AbBFCvTW2023.21.5+K4lPs7H94VUqPe2XwIsfPRnrXQE//QTEXxb8/8N4CNc6FpgZahzpTjFhMzSA7T/nHJa11DE8Ng2TP3iAmRczFlmslSuUNOgUeb6yRvs0=" style="width:100.5pt;height:18.5pt" o:ole="">
            <v:imagedata r:id="rId9" o:title=""/>
          </v:shape>
          <o:OLEObject Type="Embed" ProgID="Equation.DSMT4" ShapeID="_x0000_i1026" DrawAspect="Content" ObjectID="_1791664433" r:id="rId10"/>
        </w:objec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. Tính</w:t>
      </w:r>
      <w:r w:rsidR="003F6E0E"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967CDB" w:rsidRPr="00220C4B">
        <w:rPr>
          <w:rFonts w:ascii="Times New Roman" w:hAnsi="Times New Roman" w:cs="Times New Roman"/>
          <w:i/>
          <w:iCs/>
          <w:color w:val="000000" w:themeColor="text1"/>
          <w:sz w:val="26"/>
          <w:szCs w:val="26"/>
          <w:lang w:val="vi-VN"/>
        </w:rPr>
        <w:t>P</w:t>
      </w:r>
      <w:r w:rsidR="003F6E0E" w:rsidRPr="00220C4B">
        <w:rPr>
          <w:rFonts w:ascii="Times New Roman" w:hAnsi="Times New Roman" w:cs="Times New Roman"/>
          <w:i/>
          <w:iCs/>
          <w:color w:val="000000" w:themeColor="text1"/>
          <w:sz w:val="26"/>
          <w:szCs w:val="26"/>
          <w:lang w:val="vi-VN"/>
        </w:rPr>
        <w:t xml:space="preserve"> + </w:t>
      </w:r>
      <w:r w:rsidR="00967CDB" w:rsidRPr="00220C4B">
        <w:rPr>
          <w:rFonts w:ascii="Times New Roman" w:hAnsi="Times New Roman" w:cs="Times New Roman"/>
          <w:i/>
          <w:iCs/>
          <w:color w:val="000000" w:themeColor="text1"/>
          <w:sz w:val="26"/>
          <w:szCs w:val="26"/>
          <w:lang w:val="vi-VN"/>
        </w:rPr>
        <w:t>Q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126"/>
        <w:gridCol w:w="2268"/>
        <w:gridCol w:w="2689"/>
      </w:tblGrid>
      <w:tr w:rsidR="00220C4B" w:rsidRPr="00220C4B" w14:paraId="19264182" w14:textId="77777777" w:rsidTr="000044B7">
        <w:tc>
          <w:tcPr>
            <w:tcW w:w="2410" w:type="dxa"/>
          </w:tcPr>
          <w:p w14:paraId="1D4A5A45" w14:textId="239B62FA" w:rsidR="00304D73" w:rsidRPr="00220C4B" w:rsidRDefault="00304D73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A.</w:t>
            </w:r>
            <w:r w:rsidRPr="00220C4B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967CDB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280" w:dyaOrig="360" w14:anchorId="7712EC5E">
                <v:shape id="_x0000_i1027" type="#_x0000_t75" alt="OPL20U25GSXzBJYl68kk8uQGfFKzs7yb1M4KJWUiLk6ZEvGF+qCIPSnY57AbBFCvTW2023.21.5+K4lPs7H94VUqPe2XwIsfPRnrXQE//QTEXxb8/8N4CNc6FpgZahzpTjFhMzSA7T/nHJa11DE8Ng2TP3iAmRczFlmslSuUNOgUeb6yRvs0=" style="width:73pt;height:19pt" o:ole="">
                  <v:imagedata r:id="rId11" o:title=""/>
                </v:shape>
                <o:OLEObject Type="Embed" ProgID="Equation.DSMT4" ShapeID="_x0000_i1027" DrawAspect="Content" ObjectID="_1791664434" r:id="rId12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        </w:t>
            </w:r>
          </w:p>
        </w:tc>
        <w:tc>
          <w:tcPr>
            <w:tcW w:w="2126" w:type="dxa"/>
          </w:tcPr>
          <w:p w14:paraId="4875BC3E" w14:textId="4094AC94" w:rsidR="00304D73" w:rsidRPr="00220C4B" w:rsidRDefault="00304D73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B. </w:t>
            </w:r>
            <w:r w:rsidR="00967CDB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300" w:dyaOrig="360" w14:anchorId="2C02C16B">
                <v:shape id="_x0000_i1028" type="#_x0000_t75" alt="OPL20U25GSXzBJYl68kk8uQGfFKzs7yb1M4KJWUiLk6ZEvGF+qCIPSnY57AbBFCvTW2023.21.5+K4lPs7H94VUqPe2XwIsfPRnrXQE//QTEXxb8/8N4CNc6FpgZahzpTjFhMzSA7T/nHJa11DE8Ng2TP3iAmRczFlmslSuUNOgUeb6yRvs0=" style="width:73pt;height:18.5pt" o:ole="">
                  <v:imagedata r:id="rId13" o:title=""/>
                </v:shape>
                <o:OLEObject Type="Embed" ProgID="Equation.DSMT4" ShapeID="_x0000_i1028" DrawAspect="Content" ObjectID="_1791664435" r:id="rId14"/>
              </w:object>
            </w:r>
            <w:r w:rsidRPr="00220C4B">
              <w:rPr>
                <w:color w:val="000000" w:themeColor="text1"/>
                <w:sz w:val="26"/>
                <w:szCs w:val="26"/>
                <w:lang w:val="vi-VN"/>
              </w:rPr>
              <w:t xml:space="preserve">              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</w:tcPr>
          <w:p w14:paraId="67C372AF" w14:textId="3881776E" w:rsidR="00304D73" w:rsidRPr="00220C4B" w:rsidRDefault="00304D73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C. </w:t>
            </w:r>
            <w:r w:rsidR="00967CDB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400" w:dyaOrig="360" w14:anchorId="00C2F5AD">
                <v:shape id="_x0000_i1029" type="#_x0000_t75" alt="OPL20U25GSXzBJYl68kk8uQGfFKzs7yb1M4KJWUiLk6ZEvGF+qCIPSnY57AbBFCvTW2023.21.5+K4lPs7H94VUqPe2XwIsfPRnrXQE//QTEXxb8/8N4CNc6FpgZahzpTjFhMzSA7T/nHJa11DE8Ng2TP3iAmRczFlmslSuUNOgUeb6yRvs0=" style="width:76.5pt;height:18pt" o:ole="">
                  <v:imagedata r:id="rId15" o:title=""/>
                </v:shape>
                <o:OLEObject Type="Embed" ProgID="Equation.DSMT4" ShapeID="_x0000_i1029" DrawAspect="Content" ObjectID="_1791664436" r:id="rId16"/>
              </w:object>
            </w:r>
            <w:r w:rsidRPr="00220C4B">
              <w:rPr>
                <w:color w:val="000000" w:themeColor="text1"/>
                <w:sz w:val="26"/>
                <w:szCs w:val="26"/>
                <w:lang w:val="vi-VN"/>
              </w:rPr>
              <w:t xml:space="preserve">     </w:t>
            </w:r>
          </w:p>
        </w:tc>
        <w:tc>
          <w:tcPr>
            <w:tcW w:w="2689" w:type="dxa"/>
          </w:tcPr>
          <w:p w14:paraId="50138D72" w14:textId="2227EAD2" w:rsidR="00304D73" w:rsidRPr="00220C4B" w:rsidRDefault="00304D73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D. </w:t>
            </w:r>
            <w:r w:rsidR="00967CDB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300" w:dyaOrig="360" w14:anchorId="52578C1E">
                <v:shape id="_x0000_i1030" type="#_x0000_t75" alt="OPL20U25GSXzBJYl68kk8uQGfFKzs7yb1M4KJWUiLk6ZEvGF+qCIPSnY57AbBFCvTW2023.21.5+K4lPs7H94VUqPe2XwIsfPRnrXQE//QTEXxb8/8N4CNc6FpgZahzpTjFhMzSA7T/nHJa11DE8Ng2TP3iAmRczFlmslSuUNOgUeb6yRvs0=" style="width:69.5pt;height:18pt" o:ole="">
                  <v:imagedata r:id="rId17" o:title=""/>
                </v:shape>
                <o:OLEObject Type="Embed" ProgID="Equation.DSMT4" ShapeID="_x0000_i1030" DrawAspect="Content" ObjectID="_1791664437" r:id="rId18"/>
              </w:object>
            </w:r>
          </w:p>
        </w:tc>
      </w:tr>
    </w:tbl>
    <w:p w14:paraId="370E1F34" w14:textId="0F53FA2A" w:rsidR="00870B40" w:rsidRPr="00220C4B" w:rsidRDefault="00870B40" w:rsidP="00870B40">
      <w:pPr>
        <w:tabs>
          <w:tab w:val="left" w:pos="993"/>
        </w:tabs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3</w:t>
      </w: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220C4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Hình chóp t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am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 giác đều có bao nhiêu </w:t>
      </w:r>
      <w:proofErr w:type="spellStart"/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mặt</w:t>
      </w:r>
      <w:proofErr w:type="spellEnd"/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?</w:t>
      </w:r>
    </w:p>
    <w:tbl>
      <w:tblPr>
        <w:tblStyle w:val="TableGrid"/>
        <w:tblW w:w="10060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2250"/>
        <w:gridCol w:w="2160"/>
        <w:gridCol w:w="3220"/>
      </w:tblGrid>
      <w:tr w:rsidR="00220C4B" w:rsidRPr="00220C4B" w14:paraId="38F20768" w14:textId="77777777" w:rsidTr="0097263C">
        <w:tc>
          <w:tcPr>
            <w:tcW w:w="2430" w:type="dxa"/>
          </w:tcPr>
          <w:p w14:paraId="33CFD167" w14:textId="53ABB24B" w:rsidR="00870B40" w:rsidRPr="00220C4B" w:rsidRDefault="00870B40" w:rsidP="009726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A.</w:t>
            </w:r>
            <w:r w:rsidRPr="00220C4B">
              <w:rPr>
                <w:rFonts w:eastAsiaTheme="minorHAnsi"/>
                <w:color w:val="000000" w:themeColor="text1"/>
                <w:sz w:val="26"/>
                <w:szCs w:val="26"/>
              </w:rPr>
              <w:t xml:space="preserve"> 3</w:t>
            </w:r>
            <w:r w:rsidRPr="00220C4B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                </w:t>
            </w:r>
            <w:r w:rsidRPr="00220C4B">
              <w:rPr>
                <w:rFonts w:eastAsia="Calibri"/>
                <w:color w:val="000000" w:themeColor="text1"/>
                <w:sz w:val="26"/>
                <w:szCs w:val="26"/>
              </w:rPr>
              <w:t xml:space="preserve">           </w:t>
            </w:r>
          </w:p>
        </w:tc>
        <w:tc>
          <w:tcPr>
            <w:tcW w:w="2250" w:type="dxa"/>
          </w:tcPr>
          <w:p w14:paraId="46A12925" w14:textId="77777777" w:rsidR="00870B40" w:rsidRPr="00220C4B" w:rsidRDefault="00870B40" w:rsidP="009726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B.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rFonts w:eastAsiaTheme="minorHAnsi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2160" w:type="dxa"/>
          </w:tcPr>
          <w:p w14:paraId="2FB44A48" w14:textId="65815DDA" w:rsidR="00870B40" w:rsidRPr="00220C4B" w:rsidRDefault="00870B40" w:rsidP="009726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C. </w:t>
            </w:r>
            <w:r w:rsidRPr="00220C4B">
              <w:rPr>
                <w:rFonts w:eastAsiaTheme="minorHAnsi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3220" w:type="dxa"/>
          </w:tcPr>
          <w:p w14:paraId="32927DD4" w14:textId="77777777" w:rsidR="00870B40" w:rsidRPr="00220C4B" w:rsidRDefault="00870B40" w:rsidP="009726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D. </w:t>
            </w:r>
            <w:r w:rsidRPr="00220C4B">
              <w:rPr>
                <w:rFonts w:eastAsiaTheme="minorHAnsi"/>
                <w:color w:val="000000" w:themeColor="text1"/>
                <w:sz w:val="26"/>
                <w:szCs w:val="26"/>
              </w:rPr>
              <w:t>6</w:t>
            </w:r>
          </w:p>
        </w:tc>
      </w:tr>
    </w:tbl>
    <w:p w14:paraId="51F1F835" w14:textId="47FC660E" w:rsidR="00967CDB" w:rsidRPr="00220C4B" w:rsidRDefault="00967CDB" w:rsidP="00F467CF">
      <w:pPr>
        <w:tabs>
          <w:tab w:val="left" w:pos="994"/>
          <w:tab w:val="left" w:pos="3398"/>
          <w:tab w:val="left" w:pos="5674"/>
          <w:tab w:val="left" w:pos="7934"/>
        </w:tabs>
        <w:spacing w:after="0" w:line="276" w:lineRule="auto"/>
        <w:jc w:val="both"/>
        <w:outlineLvl w:val="1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Câu 4.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Kết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quả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của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phép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tính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nhân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Pr="00220C4B">
        <w:rPr>
          <w:rFonts w:ascii="Times New Roman" w:hAnsi="Times New Roman" w:cs="Times New Roman"/>
          <w:color w:val="000000" w:themeColor="text1"/>
          <w:position w:val="-14"/>
          <w:sz w:val="26"/>
          <w:szCs w:val="26"/>
          <w:lang w:val="fr-FR"/>
        </w:rPr>
        <w:object w:dxaOrig="1040" w:dyaOrig="400" w14:anchorId="7BE9AEF8">
          <v:shape id="_x0000_i1031" type="#_x0000_t75" style="width:52pt;height:20pt" o:ole="">
            <v:imagedata r:id="rId19" o:title=""/>
          </v:shape>
          <o:OLEObject Type="Embed" ProgID="Equation.DSMT4" ShapeID="_x0000_i1031" DrawAspect="Content" ObjectID="_1791664438" r:id="rId20"/>
        </w:object>
      </w:r>
      <w:proofErr w:type="gram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là:</w:t>
      </w:r>
      <w:proofErr w:type="gramEnd"/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6"/>
        <w:gridCol w:w="2266"/>
        <w:gridCol w:w="2266"/>
        <w:gridCol w:w="2267"/>
      </w:tblGrid>
      <w:tr w:rsidR="00220C4B" w:rsidRPr="00220C4B" w14:paraId="081D24F4" w14:textId="77777777" w:rsidTr="00897D37">
        <w:tc>
          <w:tcPr>
            <w:tcW w:w="2266" w:type="dxa"/>
          </w:tcPr>
          <w:p w14:paraId="4ACBED95" w14:textId="1305319D" w:rsidR="00967CDB" w:rsidRPr="00220C4B" w:rsidRDefault="00967CDB" w:rsidP="00F467CF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line="276" w:lineRule="auto"/>
              <w:outlineLvl w:val="1"/>
              <w:rPr>
                <w:color w:val="000000" w:themeColor="text1"/>
                <w:sz w:val="26"/>
                <w:szCs w:val="26"/>
                <w:lang w:val="fr-FR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859" w:dyaOrig="320" w14:anchorId="4EEA5DE6">
                <v:shape id="_x0000_i1032" type="#_x0000_t75" style="width:42pt;height:16.5pt" o:ole="">
                  <v:imagedata r:id="rId21" o:title=""/>
                </v:shape>
                <o:OLEObject Type="Embed" ProgID="Equation.DSMT4" ShapeID="_x0000_i1032" DrawAspect="Content" ObjectID="_1791664439" r:id="rId22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      </w:t>
            </w:r>
          </w:p>
        </w:tc>
        <w:tc>
          <w:tcPr>
            <w:tcW w:w="2266" w:type="dxa"/>
          </w:tcPr>
          <w:p w14:paraId="0C664F4A" w14:textId="583D2C96" w:rsidR="00967CDB" w:rsidRPr="00220C4B" w:rsidRDefault="00967CDB" w:rsidP="00F467CF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line="276" w:lineRule="auto"/>
              <w:outlineLvl w:val="1"/>
              <w:rPr>
                <w:color w:val="000000" w:themeColor="text1"/>
                <w:sz w:val="26"/>
                <w:szCs w:val="26"/>
                <w:lang w:val="fr-FR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 B.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960" w:dyaOrig="320" w14:anchorId="1021197F">
                <v:shape id="_x0000_i1033" type="#_x0000_t75" style="width:47pt;height:16.5pt" o:ole="">
                  <v:imagedata r:id="rId23" o:title=""/>
                </v:shape>
                <o:OLEObject Type="Embed" ProgID="Equation.DSMT4" ShapeID="_x0000_i1033" DrawAspect="Content" ObjectID="_1791664440" r:id="rId24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      </w:t>
            </w:r>
          </w:p>
        </w:tc>
        <w:tc>
          <w:tcPr>
            <w:tcW w:w="2266" w:type="dxa"/>
          </w:tcPr>
          <w:p w14:paraId="4BFC7B69" w14:textId="20FE8D61" w:rsidR="00967CDB" w:rsidRPr="00220C4B" w:rsidRDefault="00967CDB" w:rsidP="00F467CF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line="276" w:lineRule="auto"/>
              <w:outlineLvl w:val="1"/>
              <w:rPr>
                <w:color w:val="000000" w:themeColor="text1"/>
                <w:sz w:val="26"/>
                <w:szCs w:val="26"/>
                <w:lang w:val="fr-FR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740" w:dyaOrig="320" w14:anchorId="60DBE7EA">
                <v:shape id="_x0000_i1034" type="#_x0000_t75" style="width:36.5pt;height:16.5pt" o:ole="">
                  <v:imagedata r:id="rId25" o:title=""/>
                </v:shape>
                <o:OLEObject Type="Embed" ProgID="Equation.DSMT4" ShapeID="_x0000_i1034" DrawAspect="Content" ObjectID="_1791664441" r:id="rId26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     </w:t>
            </w:r>
          </w:p>
        </w:tc>
        <w:tc>
          <w:tcPr>
            <w:tcW w:w="2267" w:type="dxa"/>
          </w:tcPr>
          <w:p w14:paraId="30174775" w14:textId="7742B654" w:rsidR="00967CDB" w:rsidRPr="00220C4B" w:rsidRDefault="00967CDB" w:rsidP="00F467CF">
            <w:pPr>
              <w:tabs>
                <w:tab w:val="left" w:pos="994"/>
                <w:tab w:val="left" w:pos="3398"/>
                <w:tab w:val="left" w:pos="5674"/>
                <w:tab w:val="left" w:pos="7934"/>
              </w:tabs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960" w:dyaOrig="320" w14:anchorId="6F5CE07C">
                <v:shape id="_x0000_i1035" type="#_x0000_t75" style="width:47pt;height:16.5pt" o:ole="">
                  <v:imagedata r:id="rId27" o:title=""/>
                </v:shape>
                <o:OLEObject Type="Embed" ProgID="Equation.DSMT4" ShapeID="_x0000_i1035" DrawAspect="Content" ObjectID="_1791664442" r:id="rId28"/>
              </w:object>
            </w:r>
          </w:p>
        </w:tc>
      </w:tr>
    </w:tbl>
    <w:p w14:paraId="061C9DA7" w14:textId="7828A65F" w:rsidR="00967CDB" w:rsidRPr="00220C4B" w:rsidRDefault="00967CDB" w:rsidP="00F467CF">
      <w:pPr>
        <w:tabs>
          <w:tab w:val="left" w:pos="993"/>
        </w:tabs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</w:pP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5</w:t>
      </w:r>
      <w:r w:rsidRPr="00220C4B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>.</w:t>
      </w:r>
      <w:r w:rsidRPr="00220C4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 xml:space="preserve">Hình chóp tứ giác đều có bao nhiêu </w:t>
      </w:r>
      <w:proofErr w:type="spellStart"/>
      <w:r w:rsidR="003426DD"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cạnh</w:t>
      </w:r>
      <w:proofErr w:type="spellEnd"/>
      <w:r w:rsidRPr="00220C4B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 w:eastAsia="vi-VN"/>
        </w:rPr>
        <w:t>?</w:t>
      </w:r>
    </w:p>
    <w:tbl>
      <w:tblPr>
        <w:tblStyle w:val="TableGrid"/>
        <w:tblW w:w="10060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0"/>
        <w:gridCol w:w="2250"/>
        <w:gridCol w:w="2160"/>
        <w:gridCol w:w="3220"/>
      </w:tblGrid>
      <w:tr w:rsidR="00220C4B" w:rsidRPr="00220C4B" w14:paraId="47221CF5" w14:textId="77777777" w:rsidTr="00897D37">
        <w:tc>
          <w:tcPr>
            <w:tcW w:w="2430" w:type="dxa"/>
          </w:tcPr>
          <w:p w14:paraId="12D8BC41" w14:textId="72DE6889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A.</w:t>
            </w:r>
            <w:r w:rsidR="00676B23" w:rsidRPr="00220C4B">
              <w:rPr>
                <w:rFonts w:eastAsiaTheme="minorHAnsi"/>
                <w:color w:val="000000" w:themeColor="text1"/>
                <w:sz w:val="26"/>
                <w:szCs w:val="26"/>
              </w:rPr>
              <w:t xml:space="preserve"> 8</w:t>
            </w:r>
            <w:r w:rsidRPr="00220C4B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                </w:t>
            </w:r>
            <w:r w:rsidRPr="00220C4B">
              <w:rPr>
                <w:rFonts w:eastAsia="Calibri"/>
                <w:color w:val="000000" w:themeColor="text1"/>
                <w:sz w:val="26"/>
                <w:szCs w:val="26"/>
              </w:rPr>
              <w:t xml:space="preserve">           </w:t>
            </w:r>
          </w:p>
        </w:tc>
        <w:tc>
          <w:tcPr>
            <w:tcW w:w="2250" w:type="dxa"/>
          </w:tcPr>
          <w:p w14:paraId="1FBAC003" w14:textId="13FC05A2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B.</w:t>
            </w:r>
            <w:r w:rsidR="00676B23"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676B23" w:rsidRPr="00220C4B">
              <w:rPr>
                <w:rFonts w:eastAsiaTheme="minorHAnsi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2160" w:type="dxa"/>
          </w:tcPr>
          <w:p w14:paraId="5A6507FB" w14:textId="1BA63C79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C. </w:t>
            </w:r>
            <w:r w:rsidR="00676B23" w:rsidRPr="00220C4B">
              <w:rPr>
                <w:rFonts w:eastAsiaTheme="minorHAnsi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3220" w:type="dxa"/>
          </w:tcPr>
          <w:p w14:paraId="70F020AA" w14:textId="18B48CD0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 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D. </w:t>
            </w:r>
            <w:r w:rsidR="00676B23" w:rsidRPr="00220C4B">
              <w:rPr>
                <w:rFonts w:eastAsiaTheme="minorHAnsi"/>
                <w:color w:val="000000" w:themeColor="text1"/>
                <w:sz w:val="26"/>
                <w:szCs w:val="26"/>
              </w:rPr>
              <w:t>6</w:t>
            </w:r>
          </w:p>
        </w:tc>
      </w:tr>
    </w:tbl>
    <w:p w14:paraId="611F6920" w14:textId="255AE907" w:rsidR="00967CDB" w:rsidRPr="00220C4B" w:rsidRDefault="00967CDB" w:rsidP="00F467CF">
      <w:pPr>
        <w:pStyle w:val="ListParagraph"/>
        <w:tabs>
          <w:tab w:val="left" w:pos="0"/>
        </w:tabs>
        <w:spacing w:after="0"/>
        <w:ind w:left="0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r w:rsidRPr="00220C4B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Pr="00220C4B">
        <w:rPr>
          <w:rFonts w:ascii="Times New Roman" w:hAnsi="Times New Roman"/>
          <w:b/>
          <w:color w:val="000000" w:themeColor="text1"/>
          <w:sz w:val="26"/>
          <w:szCs w:val="26"/>
        </w:rPr>
        <w:t>6.</w:t>
      </w:r>
      <w:r w:rsidRPr="00220C4B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20C4B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Trong các đơn thức sau: </w:t>
      </w:r>
      <w:r w:rsidRPr="00220C4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39" w:dyaOrig="320" w14:anchorId="591CE523">
          <v:shape id="_x0000_i1036" type="#_x0000_t75" alt="OPL20U25GSXzBJYl68kk8uQGfFKzs7yb1M4KJWUiLk6ZEvGF+qCIPSnY57AbBFCvTW2023.21.5+K4lPs7H94VUqPe2XwIsfPRnrXQE//QTEXxb8/8N4CNc6FpgZahzpTjFhMzSA7T/nHJa11DE8Ng2TP3iAmRczFlmslSuUNOgUeb6yRvs0=" style="width:30.5pt;height:16.5pt" o:ole="">
            <v:imagedata r:id="rId29" o:title=""/>
          </v:shape>
          <o:OLEObject Type="Embed" ProgID="Equation.DSMT4" ShapeID="_x0000_i1036" DrawAspect="Content" ObjectID="_1791664443" r:id="rId30"/>
        </w:object>
      </w:r>
      <w:r w:rsidRPr="00220C4B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; </w:t>
      </w:r>
      <w:r w:rsidRPr="00220C4B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760" w:dyaOrig="360" w14:anchorId="448F65BA">
          <v:shape id="_x0000_i1037" type="#_x0000_t75" alt="OPL20U25GSXzBJYl68kk8uQGfFKzs7yb1M4KJWUiLk6ZEvGF+qCIPSnY57AbBFCvTW2023.21.5+K4lPs7H94VUqPe2XwIsfPRnrXQE//QTEXxb8/8N4CNc6FpgZahzpTjFhMzSA7T/nHJa11DE8Ng2TP3iAmRczFlmslSuUNOgUeb6yRvs0=" style="width:37.5pt;height:19pt" o:ole="">
            <v:imagedata r:id="rId31" o:title=""/>
          </v:shape>
          <o:OLEObject Type="Embed" ProgID="Equation.DSMT4" ShapeID="_x0000_i1037" DrawAspect="Content" ObjectID="_1791664444" r:id="rId32"/>
        </w:object>
      </w:r>
      <w:r w:rsidRPr="00220C4B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; </w:t>
      </w:r>
      <w:r w:rsidRPr="00220C4B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20" w:dyaOrig="320" w14:anchorId="4C3E6DA1">
          <v:shape id="_x0000_i1038" type="#_x0000_t75" alt="OPL20U25GSXzBJYl68kk8uQGfFKzs7yb1M4KJWUiLk6ZEvGF+qCIPSnY57AbBFCvTW2023.21.5+K4lPs7H94VUqPe2XwIsfPRnrXQE//QTEXxb8/8N4CNc6FpgZahzpTjFhMzSA7T/nHJa11DE8Ng2TP3iAmRczFlmslSuUNOgUeb6yRvs0=" style="width:26.5pt;height:17.5pt" o:ole="">
            <v:imagedata r:id="rId33" o:title=""/>
          </v:shape>
          <o:OLEObject Type="Embed" ProgID="Equation.DSMT4" ShapeID="_x0000_i1038" DrawAspect="Content" ObjectID="_1791664445" r:id="rId34"/>
        </w:object>
      </w:r>
      <w:r w:rsidRPr="00220C4B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; </w:t>
      </w:r>
      <w:r w:rsidR="00D17A0B" w:rsidRPr="00220C4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00" w:dyaOrig="320" w14:anchorId="1200AA42">
          <v:shape id="_x0000_i1039" type="#_x0000_t75" alt="OPL20U25GSXzBJYl68kk8uQGfFKzs7yb1M4KJWUiLk6ZEvGF+qCIPSnY57AbBFCvTW2023.21.5+K4lPs7H94VUqPe2XwIsfPRnrXQE//QTEXxb8/8N4CNc6FpgZahzpTjFhMzSA7T/nHJa11DE8Ng2TP3iAmRczFlmslSuUNOgUeb6yRvs0=" style="width:22pt;height:17.5pt" o:ole="">
            <v:imagedata r:id="rId35" o:title=""/>
          </v:shape>
          <o:OLEObject Type="Embed" ProgID="Equation.DSMT4" ShapeID="_x0000_i1039" DrawAspect="Content" ObjectID="_1791664446" r:id="rId36"/>
        </w:object>
      </w:r>
      <w:r w:rsidRPr="00220C4B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 có mấy đơn thức đồng dạng với đơn thức </w:t>
      </w:r>
      <w:r w:rsidRPr="00220C4B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520" w:dyaOrig="320" w14:anchorId="3E90679D">
          <v:shape id="_x0000_i1040" type="#_x0000_t75" alt="OPL20U25GSXzBJYl68kk8uQGfFKzs7yb1M4KJWUiLk6ZEvGF+qCIPSnY57AbBFCvTW2023.21.5+K4lPs7H94VUqPe2XwIsfPRnrXQE//QTEXxb8/8N4CNc6FpgZahzpTjFhMzSA7T/nHJa11DE8Ng2TP3iAmRczFlmslSuUNOgUeb6yRvs0=" style="width:25.5pt;height:17.5pt" o:ole="">
            <v:imagedata r:id="rId37" o:title=""/>
          </v:shape>
          <o:OLEObject Type="Embed" ProgID="Equation.DSMT4" ShapeID="_x0000_i1040" DrawAspect="Content" ObjectID="_1791664447" r:id="rId38"/>
        </w:object>
      </w:r>
      <w:r w:rsidRPr="00220C4B">
        <w:rPr>
          <w:rFonts w:ascii="Times New Roman" w:hAnsi="Times New Roman"/>
          <w:color w:val="000000" w:themeColor="text1"/>
          <w:sz w:val="26"/>
          <w:szCs w:val="26"/>
          <w:lang w:val="vi-VN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6"/>
        <w:gridCol w:w="2266"/>
        <w:gridCol w:w="2266"/>
        <w:gridCol w:w="2267"/>
      </w:tblGrid>
      <w:tr w:rsidR="00220C4B" w:rsidRPr="00220C4B" w14:paraId="0127E48B" w14:textId="77777777" w:rsidTr="00897D37">
        <w:tc>
          <w:tcPr>
            <w:tcW w:w="2266" w:type="dxa"/>
          </w:tcPr>
          <w:p w14:paraId="0D10CB37" w14:textId="34DD11C3" w:rsidR="00967CDB" w:rsidRPr="00220C4B" w:rsidRDefault="00967CDB" w:rsidP="00F467CF">
            <w:pPr>
              <w:pStyle w:val="ListParagraph"/>
              <w:tabs>
                <w:tab w:val="left" w:pos="0"/>
              </w:tabs>
              <w:spacing w:after="0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A.</w:t>
            </w:r>
            <w:r w:rsidRPr="00220C4B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676B23" w:rsidRPr="00220C4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2266" w:type="dxa"/>
          </w:tcPr>
          <w:p w14:paraId="5850C79C" w14:textId="1F827924" w:rsidR="00967CDB" w:rsidRPr="00220C4B" w:rsidRDefault="00967CDB" w:rsidP="00F467CF">
            <w:pPr>
              <w:pStyle w:val="ListParagraph"/>
              <w:tabs>
                <w:tab w:val="left" w:pos="0"/>
              </w:tabs>
              <w:spacing w:after="0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  <w:r w:rsidRPr="00220C4B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B.</w:t>
            </w:r>
            <w:r w:rsidRPr="00220C4B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676B23" w:rsidRPr="00220C4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2266" w:type="dxa"/>
          </w:tcPr>
          <w:p w14:paraId="2E068237" w14:textId="7C4F211C" w:rsidR="00967CDB" w:rsidRPr="00220C4B" w:rsidRDefault="00967CDB" w:rsidP="00F467CF">
            <w:pPr>
              <w:pStyle w:val="ListParagraph"/>
              <w:tabs>
                <w:tab w:val="left" w:pos="0"/>
              </w:tabs>
              <w:spacing w:after="0"/>
              <w:ind w:left="0"/>
              <w:rPr>
                <w:rFonts w:ascii="Times New Roman" w:hAnsi="Times New Roman"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C.</w:t>
            </w:r>
            <w:r w:rsidRPr="00220C4B">
              <w:rPr>
                <w:rFonts w:ascii="Times New Roman" w:hAnsi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676B23" w:rsidRPr="00220C4B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2267" w:type="dxa"/>
          </w:tcPr>
          <w:p w14:paraId="4ABE49F4" w14:textId="23413C3E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  <w:lang w:val="vi-VN"/>
              </w:rPr>
              <w:t>D.</w:t>
            </w:r>
            <w:r w:rsidRPr="00220C4B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676B23" w:rsidRPr="00220C4B">
              <w:rPr>
                <w:rFonts w:eastAsiaTheme="minorHAnsi"/>
                <w:color w:val="000000" w:themeColor="text1"/>
                <w:sz w:val="26"/>
                <w:szCs w:val="26"/>
              </w:rPr>
              <w:t>4</w:t>
            </w:r>
          </w:p>
        </w:tc>
      </w:tr>
    </w:tbl>
    <w:p w14:paraId="7277663C" w14:textId="1A22B6CA" w:rsidR="00967CDB" w:rsidRPr="00220C4B" w:rsidRDefault="00967CDB" w:rsidP="00F467CF">
      <w:pPr>
        <w:pStyle w:val="ListParagraph"/>
        <w:tabs>
          <w:tab w:val="left" w:pos="5812"/>
        </w:tabs>
        <w:spacing w:after="0"/>
        <w:ind w:left="0"/>
        <w:rPr>
          <w:rFonts w:ascii="Times New Roman" w:hAnsi="Times New Roman"/>
          <w:color w:val="000000" w:themeColor="text1"/>
          <w:sz w:val="26"/>
          <w:szCs w:val="26"/>
          <w:lang w:val="vi-VN"/>
        </w:rPr>
      </w:pPr>
      <w:proofErr w:type="spellStart"/>
      <w:r w:rsidRPr="00220C4B">
        <w:rPr>
          <w:rFonts w:ascii="Times New Roman" w:hAnsi="Times New Roman"/>
          <w:b/>
          <w:color w:val="000000" w:themeColor="text1"/>
          <w:sz w:val="26"/>
          <w:szCs w:val="26"/>
        </w:rPr>
        <w:t>Câu</w:t>
      </w:r>
      <w:proofErr w:type="spellEnd"/>
      <w:r w:rsidRPr="00220C4B">
        <w:rPr>
          <w:rFonts w:ascii="Times New Roman" w:hAnsi="Times New Roman"/>
          <w:b/>
          <w:color w:val="000000" w:themeColor="text1"/>
          <w:sz w:val="26"/>
          <w:szCs w:val="26"/>
        </w:rPr>
        <w:t xml:space="preserve"> 7. </w:t>
      </w:r>
      <w:proofErr w:type="spellStart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>Kết</w:t>
      </w:r>
      <w:proofErr w:type="spellEnd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>quả</w:t>
      </w:r>
      <w:proofErr w:type="spellEnd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>triển</w:t>
      </w:r>
      <w:proofErr w:type="spellEnd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>khai</w:t>
      </w:r>
      <w:proofErr w:type="spellEnd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>hằng</w:t>
      </w:r>
      <w:proofErr w:type="spellEnd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>đẳng</w:t>
      </w:r>
      <w:proofErr w:type="spellEnd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>thức</w:t>
      </w:r>
      <w:proofErr w:type="spellEnd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r w:rsidRPr="00220C4B">
        <w:rPr>
          <w:rFonts w:ascii="Times New Roman" w:hAnsi="Times New Roman"/>
          <w:color w:val="000000" w:themeColor="text1"/>
          <w:position w:val="-14"/>
          <w:sz w:val="26"/>
          <w:szCs w:val="26"/>
          <w:lang w:val="fr-FR"/>
        </w:rPr>
        <w:object w:dxaOrig="780" w:dyaOrig="440" w14:anchorId="7F0A3AA8">
          <v:shape id="_x0000_i1041" type="#_x0000_t75" style="width:38pt;height:22.5pt" o:ole="">
            <v:imagedata r:id="rId39" o:title=""/>
          </v:shape>
          <o:OLEObject Type="Embed" ProgID="Equation.DSMT4" ShapeID="_x0000_i1041" DrawAspect="Content" ObjectID="_1791664448" r:id="rId40"/>
        </w:object>
      </w:r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gramStart"/>
      <w:r w:rsidRPr="00220C4B">
        <w:rPr>
          <w:rFonts w:ascii="Times New Roman" w:hAnsi="Times New Roman"/>
          <w:color w:val="000000" w:themeColor="text1"/>
          <w:sz w:val="26"/>
          <w:szCs w:val="26"/>
          <w:lang w:val="fr-FR"/>
        </w:rPr>
        <w:t>là:</w:t>
      </w:r>
      <w:proofErr w:type="gramEnd"/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"/>
        <w:gridCol w:w="2268"/>
        <w:gridCol w:w="2268"/>
        <w:gridCol w:w="2268"/>
        <w:gridCol w:w="3154"/>
        <w:gridCol w:w="288"/>
      </w:tblGrid>
      <w:tr w:rsidR="00220C4B" w:rsidRPr="00220C4B" w14:paraId="77935422" w14:textId="77777777" w:rsidTr="00F467CF">
        <w:trPr>
          <w:gridBefore w:val="1"/>
          <w:gridAfter w:val="1"/>
          <w:wBefore w:w="142" w:type="dxa"/>
          <w:wAfter w:w="288" w:type="dxa"/>
        </w:trPr>
        <w:tc>
          <w:tcPr>
            <w:tcW w:w="2268" w:type="dxa"/>
          </w:tcPr>
          <w:p w14:paraId="6999FF69" w14:textId="59CF9C1D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sz w:val="26"/>
                <w:szCs w:val="26"/>
                <w:vertAlign w:val="subscript"/>
              </w:rPr>
              <w:object w:dxaOrig="620" w:dyaOrig="320" w14:anchorId="46792B9A">
                <v:shape id="_x0000_i1042" type="#_x0000_t75" style="width:30.5pt;height:16.5pt" o:ole="">
                  <v:imagedata r:id="rId41" o:title=""/>
                </v:shape>
                <o:OLEObject Type="Embed" ProgID="Equation.DSMT4" ShapeID="_x0000_i1042" DrawAspect="Content" ObjectID="_1791664449" r:id="rId42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         </w:t>
            </w:r>
          </w:p>
        </w:tc>
        <w:tc>
          <w:tcPr>
            <w:tcW w:w="2268" w:type="dxa"/>
          </w:tcPr>
          <w:p w14:paraId="53E84F03" w14:textId="00C2A994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 B. </w:t>
            </w:r>
            <w:r w:rsidR="00D17A0B" w:rsidRPr="00220C4B">
              <w:rPr>
                <w:rFonts w:asciiTheme="minorHAnsi" w:eastAsiaTheme="minorHAnsi" w:hAnsiTheme="minorHAnsi" w:cstheme="minorBidi"/>
                <w:color w:val="000000" w:themeColor="text1"/>
                <w:sz w:val="26"/>
                <w:szCs w:val="26"/>
                <w:vertAlign w:val="subscript"/>
              </w:rPr>
              <w:object w:dxaOrig="1080" w:dyaOrig="320" w14:anchorId="6038DEA7">
                <v:shape id="_x0000_i1043" type="#_x0000_t75" style="width:54pt;height:16.5pt" o:ole="">
                  <v:imagedata r:id="rId43" o:title=""/>
                </v:shape>
                <o:OLEObject Type="Embed" ProgID="Equation.DSMT4" ShapeID="_x0000_i1043" DrawAspect="Content" ObjectID="_1791664450" r:id="rId44"/>
              </w:object>
            </w:r>
          </w:p>
        </w:tc>
        <w:tc>
          <w:tcPr>
            <w:tcW w:w="2268" w:type="dxa"/>
          </w:tcPr>
          <w:p w14:paraId="122C0733" w14:textId="7C7644C3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C. </w:t>
            </w:r>
            <w:r w:rsidR="00D17A0B" w:rsidRPr="00220C4B">
              <w:rPr>
                <w:rFonts w:asciiTheme="minorHAnsi" w:eastAsiaTheme="minorHAnsi" w:hAnsiTheme="minorHAnsi" w:cstheme="minorBidi"/>
                <w:color w:val="000000" w:themeColor="text1"/>
                <w:sz w:val="26"/>
                <w:szCs w:val="26"/>
                <w:vertAlign w:val="subscript"/>
              </w:rPr>
              <w:object w:dxaOrig="1080" w:dyaOrig="320" w14:anchorId="2571FA89">
                <v:shape id="_x0000_i1044" type="#_x0000_t75" style="width:54pt;height:16.5pt" o:ole="">
                  <v:imagedata r:id="rId45" o:title=""/>
                </v:shape>
                <o:OLEObject Type="Embed" ProgID="Equation.DSMT4" ShapeID="_x0000_i1044" DrawAspect="Content" ObjectID="_1791664451" r:id="rId46"/>
              </w:object>
            </w:r>
          </w:p>
        </w:tc>
        <w:tc>
          <w:tcPr>
            <w:tcW w:w="3154" w:type="dxa"/>
          </w:tcPr>
          <w:p w14:paraId="3E1CF297" w14:textId="27558639" w:rsidR="00967CDB" w:rsidRPr="00220C4B" w:rsidRDefault="00967CDB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sz w:val="26"/>
                <w:szCs w:val="26"/>
                <w:vertAlign w:val="subscript"/>
              </w:rPr>
              <w:object w:dxaOrig="620" w:dyaOrig="320" w14:anchorId="6C92AC89">
                <v:shape id="_x0000_i1045" type="#_x0000_t75" style="width:30.5pt;height:16.5pt" o:ole="">
                  <v:imagedata r:id="rId47" o:title=""/>
                </v:shape>
                <o:OLEObject Type="Embed" ProgID="Equation.DSMT4" ShapeID="_x0000_i1045" DrawAspect="Content" ObjectID="_1791664452" r:id="rId48"/>
              </w:object>
            </w:r>
          </w:p>
        </w:tc>
      </w:tr>
      <w:tr w:rsidR="00220C4B" w:rsidRPr="00220C4B" w14:paraId="417CAC62" w14:textId="77777777" w:rsidTr="00F467CF">
        <w:trPr>
          <w:trHeight w:val="1831"/>
        </w:trPr>
        <w:tc>
          <w:tcPr>
            <w:tcW w:w="6946" w:type="dxa"/>
            <w:gridSpan w:val="4"/>
          </w:tcPr>
          <w:p w14:paraId="05C1B665" w14:textId="57EC59B2" w:rsidR="00874352" w:rsidRPr="00220C4B" w:rsidRDefault="00874352" w:rsidP="00F467CF">
            <w:pPr>
              <w:tabs>
                <w:tab w:val="left" w:pos="993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Câu </w:t>
            </w:r>
            <w:r w:rsidR="003F6E0E"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>8</w:t>
            </w: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.</w:t>
            </w:r>
            <w:r w:rsidR="00676B23"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color w:val="000000" w:themeColor="text1"/>
                <w:sz w:val="26"/>
                <w:szCs w:val="26"/>
                <w:lang w:val="vi-VN"/>
              </w:rPr>
              <w:t xml:space="preserve">Một hình chóp tam giác đều có diện tích đáy là </w:t>
            </w:r>
            <w:r w:rsidR="00925496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700" w:dyaOrig="360" w14:anchorId="7F067D65">
                <v:shape id="_x0000_i1046" type="#_x0000_t75" alt="OPL20U25GSXzBJYl68kk8uQGfFKzs7yb1M4KJWUiLk6ZEvGF+qCIPSnY57AbBFCvTW2023.21.5+K4lPs7H94VUqPe2XwIsfPRnrXQE//QTEXxb8/8N4CNc6FpgZahzpTjFhMzSA7T/nHJa11DE8Ng2TP3iAmRczFlmslSuUNOgUeb6yRvs0=" style="width:35pt;height:19.5pt" o:ole="">
                  <v:imagedata r:id="rId49" o:title=""/>
                </v:shape>
                <o:OLEObject Type="Embed" ProgID="Equation.DSMT4" ShapeID="_x0000_i1046" DrawAspect="Content" ObjectID="_1791664453" r:id="rId50"/>
              </w:object>
            </w:r>
            <w:r w:rsidRPr="00220C4B">
              <w:rPr>
                <w:color w:val="000000" w:themeColor="text1"/>
                <w:sz w:val="26"/>
                <w:szCs w:val="26"/>
                <w:lang w:val="vi-VN"/>
              </w:rPr>
              <w:t xml:space="preserve"> chiều cao của hình chóp là </w:t>
            </w:r>
            <w:r w:rsidR="00142C78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620" w:dyaOrig="320" w14:anchorId="3705817B">
                <v:shape id="_x0000_i1047" type="#_x0000_t75" alt="OPL20U25GSXzBJYl68kk8uQGfFKzs7yb1M4KJWUiLk6ZEvGF+qCIPSnY57AbBFCvTW2023.21.5+K4lPs7H94VUqPe2XwIsfPRnrXQE//QTEXxb8/8N4CNc6FpgZahzpTjFhMzSA7T/nHJa11DE8Ng2TP3iAmRczFlmslSuUNOgUeb6yRvs0=" style="width:31.5pt;height:17.5pt" o:ole="">
                  <v:imagedata r:id="rId51" o:title=""/>
                </v:shape>
                <o:OLEObject Type="Embed" ProgID="Equation.DSMT4" ShapeID="_x0000_i1047" DrawAspect="Content" ObjectID="_1791664454" r:id="rId52"/>
              </w:object>
            </w:r>
            <w:r w:rsidRPr="00220C4B">
              <w:rPr>
                <w:color w:val="000000" w:themeColor="text1"/>
                <w:sz w:val="26"/>
                <w:szCs w:val="26"/>
                <w:lang w:val="vi-VN"/>
              </w:rPr>
              <w:t>. Thể tích của hình chóp tam giác đều đó là:</w:t>
            </w:r>
          </w:p>
          <w:p w14:paraId="737EE3FB" w14:textId="34219964" w:rsidR="00874352" w:rsidRPr="00220C4B" w:rsidRDefault="003F6E0E" w:rsidP="00F467CF">
            <w:pPr>
              <w:pStyle w:val="Title"/>
              <w:spacing w:line="276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  </w:t>
            </w:r>
            <w:r w:rsidR="00874352" w:rsidRPr="00220C4B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A. </w:t>
            </w:r>
            <w:r w:rsidR="00676B23" w:rsidRPr="00220C4B">
              <w:rPr>
                <w:rFonts w:ascii="Times New Roman" w:eastAsiaTheme="minorHAnsi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800" w:dyaOrig="360" w14:anchorId="694513D6">
                <v:shape id="_x0000_i1048" type="#_x0000_t75" alt="OPL20U25GSXzBJYl68kk8uQGfFKzs7yb1M4KJWUiLk6ZEvGF+qCIPSnY57AbBFCvTW2023.21.5+K4lPs7H94VUqPe2XwIsfPRnrXQE//QTEXxb8/8N4CNc6FpgZahzpTjFhMzSA7T/nHJa11DE8Ng2TP3iAmRczFlmslSuUNOgUeb6yRvs0=" style="width:45pt;height:18pt" o:ole="">
                  <v:imagedata r:id="rId53" o:title=""/>
                </v:shape>
                <o:OLEObject Type="Embed" ProgID="Equation.DSMT4" ShapeID="_x0000_i1048" DrawAspect="Content" ObjectID="_1791664455" r:id="rId54"/>
              </w:object>
            </w:r>
            <w:r w:rsidR="00874352" w:rsidRPr="00220C4B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.               </w:t>
            </w:r>
            <w:r w:rsidR="000044B7" w:rsidRPr="00220C4B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   </w:t>
            </w:r>
            <w:r w:rsidR="002B2B54" w:rsidRPr="00220C4B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874352" w:rsidRPr="00220C4B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</w:rPr>
              <w:t>B</w:t>
            </w:r>
            <w:r w:rsidR="00874352" w:rsidRPr="00220C4B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. </w:t>
            </w:r>
            <w:r w:rsidR="00676B23" w:rsidRPr="00220C4B">
              <w:rPr>
                <w:rFonts w:ascii="Times New Roman" w:eastAsiaTheme="minorHAnsi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680" w:dyaOrig="320" w14:anchorId="1A16F5E0">
                <v:shape id="_x0000_i1049" type="#_x0000_t75" alt="OPL20U25GSXzBJYl68kk8uQGfFKzs7yb1M4KJWUiLk6ZEvGF+qCIPSnY57AbBFCvTW2023.21.5+K4lPs7H94VUqPe2XwIsfPRnrXQE//QTEXxb8/8N4CNc6FpgZahzpTjFhMzSA7T/nHJa11DE8Ng2TP3iAmRczFlmslSuUNOgUeb6yRvs0=" style="width:37.5pt;height:17pt" o:ole="">
                  <v:imagedata r:id="rId55" o:title=""/>
                </v:shape>
                <o:OLEObject Type="Embed" ProgID="Equation.DSMT4" ShapeID="_x0000_i1049" DrawAspect="Content" ObjectID="_1791664456" r:id="rId56"/>
              </w:object>
            </w:r>
            <w:r w:rsidR="00874352" w:rsidRPr="00220C4B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  <w:r w:rsidR="00874352" w:rsidRPr="00220C4B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            </w:t>
            </w:r>
          </w:p>
          <w:p w14:paraId="65FD033A" w14:textId="488EB1F2" w:rsidR="00874352" w:rsidRPr="00220C4B" w:rsidRDefault="003F6E0E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rFonts w:eastAsia="Calibri"/>
                <w:b/>
                <w:color w:val="000000" w:themeColor="text1"/>
                <w:sz w:val="26"/>
                <w:szCs w:val="26"/>
              </w:rPr>
              <w:t xml:space="preserve">  </w:t>
            </w:r>
            <w:r w:rsidR="00874352"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 xml:space="preserve">C. </w:t>
            </w:r>
            <w:r w:rsidR="00676B23"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680" w:dyaOrig="320" w14:anchorId="7DE352E3">
                <v:shape id="_x0000_i1050" type="#_x0000_t75" alt="OPL20U25GSXzBJYl68kk8uQGfFKzs7yb1M4KJWUiLk6ZEvGF+qCIPSnY57AbBFCvTW2023.21.5+K4lPs7H94VUqPe2XwIsfPRnrXQE//QTEXxb8/8N4CNc6FpgZahzpTjFhMzSA7T/nHJa11DE8Ng2TP3iAmRczFlmslSuUNOgUeb6yRvs0=" style="width:37.5pt;height:17pt" o:ole="">
                  <v:imagedata r:id="rId57" o:title=""/>
                </v:shape>
                <o:OLEObject Type="Embed" ProgID="Equation.DSMT4" ShapeID="_x0000_i1050" DrawAspect="Content" ObjectID="_1791664457" r:id="rId58"/>
              </w:object>
            </w:r>
            <w:r w:rsidR="00874352" w:rsidRPr="00220C4B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.                 </w:t>
            </w:r>
            <w:r w:rsidR="000044B7" w:rsidRPr="00220C4B">
              <w:rPr>
                <w:rFonts w:eastAsia="Calibri"/>
                <w:color w:val="000000" w:themeColor="text1"/>
                <w:sz w:val="26"/>
                <w:szCs w:val="26"/>
              </w:rPr>
              <w:t xml:space="preserve"> </w:t>
            </w:r>
            <w:r w:rsidR="00F467CF" w:rsidRPr="00220C4B">
              <w:rPr>
                <w:rFonts w:eastAsia="Calibri"/>
                <w:color w:val="000000" w:themeColor="text1"/>
                <w:sz w:val="26"/>
                <w:szCs w:val="26"/>
              </w:rPr>
              <w:t xml:space="preserve"> </w:t>
            </w:r>
            <w:r w:rsidR="00874352" w:rsidRPr="00220C4B">
              <w:rPr>
                <w:rFonts w:eastAsia="Calibri"/>
                <w:b/>
                <w:color w:val="000000" w:themeColor="text1"/>
                <w:sz w:val="26"/>
                <w:szCs w:val="26"/>
                <w:lang w:val="vi-VN"/>
              </w:rPr>
              <w:t>D.</w:t>
            </w:r>
            <w:r w:rsidR="00874352" w:rsidRPr="00220C4B">
              <w:rPr>
                <w:rFonts w:eastAsia="Calibr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="00676B23"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680" w:dyaOrig="320" w14:anchorId="14EFB75E">
                <v:shape id="_x0000_i1051" type="#_x0000_t75" alt="OPL20U25GSXzBJYl68kk8uQGfFKzs7yb1M4KJWUiLk6ZEvGF+qCIPSnY57AbBFCvTW2023.21.5+K4lPs7H94VUqPe2XwIsfPRnrXQE//QTEXxb8/8N4CNc6FpgZahzpTjFhMzSA7T/nHJa11DE8Ng2TP3iAmRczFlmslSuUNOgUeb6yRvs0=" style="width:38pt;height:17.5pt" o:ole="">
                  <v:imagedata r:id="rId59" o:title=""/>
                </v:shape>
                <o:OLEObject Type="Embed" ProgID="Equation.DSMT4" ShapeID="_x0000_i1051" DrawAspect="Content" ObjectID="_1791664458" r:id="rId60"/>
              </w:object>
            </w:r>
            <w:r w:rsidR="002B2B54" w:rsidRPr="00220C4B">
              <w:rPr>
                <w:rFonts w:eastAsiaTheme="minorHAnsi"/>
                <w:color w:val="000000" w:themeColor="text1"/>
                <w:sz w:val="26"/>
                <w:szCs w:val="26"/>
                <w:lang w:val="vi-VN"/>
              </w:rPr>
              <w:t>.</w:t>
            </w:r>
          </w:p>
        </w:tc>
        <w:tc>
          <w:tcPr>
            <w:tcW w:w="3442" w:type="dxa"/>
            <w:gridSpan w:val="2"/>
          </w:tcPr>
          <w:p w14:paraId="3671A967" w14:textId="77777777" w:rsidR="00874352" w:rsidRPr="00220C4B" w:rsidRDefault="00142C78" w:rsidP="00F467CF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bCs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4B5A5003" wp14:editId="230A1B82">
                  <wp:extent cx="1784350" cy="1671193"/>
                  <wp:effectExtent l="0" t="0" r="6350" b="571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129" cy="1695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EE0EE1" w14:textId="051ECC20" w:rsidR="00473309" w:rsidRPr="00220C4B" w:rsidRDefault="00473309" w:rsidP="009B581A">
      <w:pPr>
        <w:tabs>
          <w:tab w:val="left" w:pos="3402"/>
          <w:tab w:val="left" w:pos="5669"/>
          <w:tab w:val="left" w:pos="7937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</w:pP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I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. TỰ LUẬN (</w:t>
      </w:r>
      <w:r w:rsidR="00967CDB"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8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ểm</w:t>
      </w:r>
      <w:proofErr w:type="spellEnd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</w:p>
    <w:p w14:paraId="497F459E" w14:textId="4E9BDE47" w:rsidR="00C223BD" w:rsidRPr="00220C4B" w:rsidRDefault="00473309" w:rsidP="009B581A">
      <w:pPr>
        <w:spacing w:after="0" w:line="360" w:lineRule="auto"/>
        <w:rPr>
          <w:rFonts w:ascii="Times New Roman" w:hAnsi="Times New Roman" w:cs="Times New Roman"/>
          <w:bCs/>
          <w:iCs/>
          <w:color w:val="000000" w:themeColor="text1"/>
          <w:sz w:val="26"/>
          <w:szCs w:val="26"/>
          <w:lang w:val="vi-VN"/>
        </w:rPr>
      </w:pP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Bài 1</w:t>
      </w:r>
      <w:r w:rsidR="00C223BD"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vi-VN"/>
        </w:rPr>
        <w:t>(1</w:t>
      </w:r>
      <w:r w:rsidR="00C223BD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vi-VN"/>
        </w:rPr>
        <w:t>,5</w:t>
      </w:r>
      <w:r w:rsidR="00414B10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vi-VN"/>
        </w:rPr>
        <w:t xml:space="preserve"> </w:t>
      </w:r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vi-VN"/>
        </w:rPr>
        <w:t>điểm)</w:t>
      </w:r>
      <w:r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vi-VN"/>
        </w:rPr>
        <w:t xml:space="preserve">. </w:t>
      </w:r>
      <w:r w:rsidR="00C223BD" w:rsidRPr="00220C4B">
        <w:rPr>
          <w:rFonts w:ascii="Times New Roman" w:hAnsi="Times New Roman" w:cs="Times New Roman"/>
          <w:bCs/>
          <w:iCs/>
          <w:color w:val="000000" w:themeColor="text1"/>
          <w:sz w:val="26"/>
          <w:szCs w:val="26"/>
          <w:lang w:val="vi-VN"/>
        </w:rPr>
        <w:t>Rút gọn biểu thức</w:t>
      </w:r>
      <w:r w:rsidR="003553DF" w:rsidRPr="00220C4B">
        <w:rPr>
          <w:rFonts w:ascii="Times New Roman" w:hAnsi="Times New Roman" w:cs="Times New Roman"/>
          <w:bCs/>
          <w:iCs/>
          <w:color w:val="000000" w:themeColor="text1"/>
          <w:sz w:val="26"/>
          <w:szCs w:val="26"/>
          <w:lang w:val="vi-VN"/>
        </w:rPr>
        <w:t>:</w:t>
      </w:r>
    </w:p>
    <w:p w14:paraId="51F92C4A" w14:textId="5A162CFC" w:rsidR="00BB32F7" w:rsidRPr="00220C4B" w:rsidRDefault="00C223BD" w:rsidP="009B581A">
      <w:pPr>
        <w:spacing w:after="0"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    a)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B32F7" w:rsidRPr="00220C4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659" w:dyaOrig="360" w14:anchorId="78331616">
          <v:shape id="_x0000_i1052" type="#_x0000_t75" style="width:134pt;height:19pt" o:ole="">
            <v:imagedata r:id="rId62" o:title=""/>
          </v:shape>
          <o:OLEObject Type="Embed" ProgID="Equation.DSMT4" ShapeID="_x0000_i1052" DrawAspect="Content" ObjectID="_1791664459" r:id="rId63"/>
        </w:objec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</w:t>
      </w:r>
      <w:r w:rsidR="00BB32F7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</w:t>
      </w:r>
      <w:r w:rsidR="00395C94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b) </w:t>
      </w:r>
      <w:r w:rsidR="00BB32F7" w:rsidRPr="00220C4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2040" w:dyaOrig="360" w14:anchorId="58995F54">
          <v:shape id="_x0000_i1053" type="#_x0000_t75" style="width:104pt;height:18.5pt" o:ole="">
            <v:imagedata r:id="rId64" o:title=""/>
          </v:shape>
          <o:OLEObject Type="Embed" ProgID="Equation.DSMT4" ShapeID="_x0000_i1053" DrawAspect="Content" ObjectID="_1791664460" r:id="rId65"/>
        </w:objec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  <w:r w:rsidR="00395C94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14:paraId="4BA8251B" w14:textId="2E5AFF10" w:rsidR="00C223BD" w:rsidRPr="00220C4B" w:rsidRDefault="00BB32F7" w:rsidP="009B581A">
      <w:pPr>
        <w:spacing w:after="0" w:line="360" w:lineRule="auto"/>
        <w:rPr>
          <w:rFonts w:ascii="Times New Roman" w:hAnsi="Times New Roman" w:cs="Times New Roman"/>
          <w:bCs/>
          <w:iCs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</w:t>
      </w:r>
      <w:r w:rsidR="00C223BD"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)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2920" w:dyaOrig="480" w14:anchorId="0707D5DC">
          <v:shape id="_x0000_i1054" type="#_x0000_t75" style="width:146pt;height:24pt" o:ole="">
            <v:imagedata r:id="rId66" o:title=""/>
          </v:shape>
          <o:OLEObject Type="Embed" ProgID="Equation.DSMT4" ShapeID="_x0000_i1054" DrawAspect="Content" ObjectID="_1791664461" r:id="rId67"/>
        </w:object>
      </w:r>
    </w:p>
    <w:p w14:paraId="33969825" w14:textId="3D857D4F" w:rsidR="00067D35" w:rsidRPr="00220C4B" w:rsidRDefault="00067D35" w:rsidP="009B581A">
      <w:pPr>
        <w:spacing w:after="0" w:line="36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Bài 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2 </w:t>
      </w:r>
      <w:r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vi-VN"/>
        </w:rPr>
        <w:t>(</w:t>
      </w:r>
      <w:r w:rsidR="00BB32F7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2</w:t>
      </w:r>
      <w:r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  <w:lang w:val="vi-VN"/>
        </w:rPr>
        <w:t xml:space="preserve"> điểm).</w:t>
      </w:r>
      <w:r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Tìm </w:t>
      </w:r>
      <w:r w:rsidRPr="00220C4B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200" w:dyaOrig="220" w14:anchorId="14A96FDB">
          <v:shape id="_x0000_i1055" type="#_x0000_t75" style="width:10.5pt;height:11.5pt" o:ole="">
            <v:imagedata r:id="rId68" o:title=""/>
          </v:shape>
          <o:OLEObject Type="Embed" ProgID="Equation.DSMT4" ShapeID="_x0000_i1055" DrawAspect="Content" ObjectID="_1791664462" r:id="rId69"/>
        </w:objec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, biết:</w:t>
      </w:r>
    </w:p>
    <w:p w14:paraId="14C0C78A" w14:textId="689F1728" w:rsidR="00BB32F7" w:rsidRPr="00220C4B" w:rsidRDefault="00067D35" w:rsidP="009B581A">
      <w:pPr>
        <w:spacing w:after="0"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a) </w:t>
      </w:r>
      <w:r w:rsidR="00BB32F7" w:rsidRPr="00220C4B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320" w14:anchorId="4334DC9B">
          <v:shape id="_x0000_i1056" type="#_x0000_t75" style="width:58.5pt;height:16.5pt" o:ole="">
            <v:imagedata r:id="rId70" o:title=""/>
          </v:shape>
          <o:OLEObject Type="Embed" ProgID="Equation.DSMT4" ShapeID="_x0000_i1056" DrawAspect="Content" ObjectID="_1791664463" r:id="rId71"/>
        </w:objec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</w:t>
      </w:r>
      <w:r w:rsidR="00BB32F7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           </w:t>
      </w:r>
      <w:r w:rsidR="00205467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BB32F7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395C94" w:rsidRPr="00220C4B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000" w:dyaOrig="400" w14:anchorId="5DFFFB0D">
          <v:shape id="_x0000_i1057" type="#_x0000_t75" style="width:102.5pt;height:20pt" o:ole="">
            <v:imagedata r:id="rId72" o:title=""/>
          </v:shape>
          <o:OLEObject Type="Embed" ProgID="Equation.DSMT4" ShapeID="_x0000_i1057" DrawAspect="Content" ObjectID="_1791664464" r:id="rId73"/>
        </w:objec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</w:t>
      </w:r>
    </w:p>
    <w:p w14:paraId="4E31D401" w14:textId="5CC8276F" w:rsidR="00205467" w:rsidRPr="00220C4B" w:rsidRDefault="00BB32F7" w:rsidP="00220C4B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</w:t>
      </w:r>
      <w:r w:rsidR="00067D35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</w:t>
      </w:r>
      <w:r w:rsidR="001F5997" w:rsidRPr="00220C4B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600" w:dyaOrig="440" w14:anchorId="404F0C45">
          <v:shape id="_x0000_i1058" type="#_x0000_t75" style="width:80.5pt;height:22pt" o:ole="">
            <v:imagedata r:id="rId74" o:title=""/>
          </v:shape>
          <o:OLEObject Type="Embed" ProgID="Equation.DSMT4" ShapeID="_x0000_i1058" DrawAspect="Content" ObjectID="_1791664465" r:id="rId75"/>
        </w:object>
      </w:r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="004D2E9C"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 </w:t>
      </w:r>
      <w:r w:rsidR="003553DF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      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05467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d</w:t>
      </w:r>
      <w:r w:rsidR="00B62A50"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)</w:t>
      </w:r>
      <w:r w:rsidR="002D7C21"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99230E" w:rsidRPr="00220C4B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640" w:dyaOrig="320" w14:anchorId="579D2189">
          <v:shape id="_x0000_i1059" type="#_x0000_t75" style="width:82pt;height:17pt" o:ole="">
            <v:imagedata r:id="rId76" o:title=""/>
          </v:shape>
          <o:OLEObject Type="Embed" ProgID="Equation.DSMT4" ShapeID="_x0000_i1059" DrawAspect="Content" ObjectID="_1791664466" r:id="rId77"/>
        </w:object>
      </w:r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</w:p>
    <w:p w14:paraId="2D22CE7B" w14:textId="77777777" w:rsidR="00220C4B" w:rsidRDefault="00220C4B">
      <w:pPr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br w:type="page"/>
      </w:r>
    </w:p>
    <w:p w14:paraId="1C9A31B4" w14:textId="0B4D3CD1" w:rsidR="0072508D" w:rsidRPr="00220C4B" w:rsidRDefault="0072508D" w:rsidP="009B581A">
      <w:pPr>
        <w:widowControl w:val="0"/>
        <w:spacing w:after="0" w:line="36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</w:pPr>
      <w:proofErr w:type="spellStart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lastRenderedPageBreak/>
        <w:t>Bài</w:t>
      </w:r>
      <w:proofErr w:type="spellEnd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="00BB32F7"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>3</w:t>
      </w:r>
      <w:r w:rsidR="009505D9"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 </w:t>
      </w:r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(</w:t>
      </w:r>
      <w:r w:rsidR="00870B40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1,5</w:t>
      </w:r>
      <w:r w:rsidR="009A3A1D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điểm</w:t>
      </w:r>
      <w:proofErr w:type="spellEnd"/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)</w:t>
      </w:r>
      <w:r w:rsidR="00473309"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. 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686"/>
      </w:tblGrid>
      <w:tr w:rsidR="00220C4B" w:rsidRPr="00220C4B" w14:paraId="1DE54079" w14:textId="77777777" w:rsidTr="001B3B91">
        <w:trPr>
          <w:trHeight w:val="2504"/>
        </w:trPr>
        <w:tc>
          <w:tcPr>
            <w:tcW w:w="7650" w:type="dxa"/>
          </w:tcPr>
          <w:p w14:paraId="6C50F02F" w14:textId="6156701D" w:rsidR="009A3A1D" w:rsidRPr="00220C4B" w:rsidRDefault="00C83269" w:rsidP="00F467C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pacing w:val="-5"/>
                <w:sz w:val="26"/>
                <w:szCs w:val="26"/>
                <w:shd w:val="clear" w:color="auto" w:fill="FFFFFF"/>
              </w:rPr>
              <w:t xml:space="preserve">      </w:t>
            </w:r>
            <w:r w:rsidR="0072508D" w:rsidRPr="00220C4B">
              <w:rPr>
                <w:color w:val="000000" w:themeColor="text1"/>
                <w:spacing w:val="-5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Nhà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ông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1C3690" w:rsidRPr="00220C4B">
              <w:rPr>
                <w:color w:val="000000" w:themeColor="text1"/>
                <w:sz w:val="26"/>
                <w:szCs w:val="26"/>
              </w:rPr>
              <w:t>Bình</w:t>
            </w:r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có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mản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đất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có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dạng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hìn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chữ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nhật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với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chiều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dài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="001C369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1C3690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680" w:dyaOrig="320" w14:anchorId="4AE90170">
                <v:shape id="_x0000_i1060" type="#_x0000_t75" style="width:35.5pt;height:16.5pt" o:ole="">
                  <v:imagedata r:id="rId78" o:title=""/>
                </v:shape>
                <o:OLEObject Type="Embed" ProgID="Equation.DSMT4" ShapeID="_x0000_i1060" DrawAspect="Content" ObjectID="_1791664467" r:id="rId79"/>
              </w:objec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và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chiều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rộng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1C3690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760" w:dyaOrig="320" w14:anchorId="01965CF7">
                <v:shape id="_x0000_i1061" type="#_x0000_t75" style="width:39.5pt;height:16.5pt" o:ole="">
                  <v:imagedata r:id="rId80" o:title=""/>
                </v:shape>
                <o:OLEObject Type="Embed" ProgID="Equation.DSMT4" ShapeID="_x0000_i1061" DrawAspect="Content" ObjectID="_1791664468" r:id="rId81"/>
              </w:object>
            </w:r>
            <w:r w:rsidR="001C3690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320" w:dyaOrig="320" w14:anchorId="11FE8AE5">
                <v:shape id="_x0000_i1062" type="#_x0000_t75" style="width:69pt;height:16.5pt" o:ole="">
                  <v:imagedata r:id="rId82" o:title=""/>
                </v:shape>
                <o:OLEObject Type="Embed" ProgID="Equation.DSMT4" ShapeID="_x0000_i1062" DrawAspect="Content" ObjectID="_1791664469" r:id="rId83"/>
              </w:object>
            </w:r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.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Ông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1C3690" w:rsidRPr="00220C4B">
              <w:rPr>
                <w:color w:val="000000" w:themeColor="text1"/>
                <w:sz w:val="26"/>
                <w:szCs w:val="26"/>
              </w:rPr>
              <w:t>Bình</w:t>
            </w:r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đã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chia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mản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đất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thàn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hai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phần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phần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hìn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vuông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để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trồng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hoa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và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phần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còn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lại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để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lát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gạc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như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hìn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vẽ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(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phần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trắng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>).</w:t>
            </w:r>
          </w:p>
          <w:p w14:paraId="781B2F5C" w14:textId="58F110B3" w:rsidR="009A3A1D" w:rsidRPr="00220C4B" w:rsidRDefault="001B3B91" w:rsidP="001B3B91">
            <w:pPr>
              <w:rPr>
                <w:color w:val="000000" w:themeColor="text1"/>
                <w:sz w:val="26"/>
                <w:szCs w:val="26"/>
                <w:u w:val="single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  a)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Viết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đa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thức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biểu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thị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diện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tíc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phần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lát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A3A1D" w:rsidRPr="00220C4B">
              <w:rPr>
                <w:color w:val="000000" w:themeColor="text1"/>
                <w:sz w:val="26"/>
                <w:szCs w:val="26"/>
              </w:rPr>
              <w:t>gạch</w:t>
            </w:r>
            <w:proofErr w:type="spellEnd"/>
            <w:r w:rsidR="009A3A1D" w:rsidRPr="00220C4B">
              <w:rPr>
                <w:color w:val="000000" w:themeColor="text1"/>
                <w:sz w:val="26"/>
                <w:szCs w:val="26"/>
              </w:rPr>
              <w:t>.</w:t>
            </w:r>
          </w:p>
          <w:p w14:paraId="4644020E" w14:textId="77777777" w:rsidR="001B3B91" w:rsidRPr="00220C4B" w:rsidRDefault="001B3B91" w:rsidP="001B3B91">
            <w:pPr>
              <w:spacing w:line="276" w:lineRule="auto"/>
              <w:contextualSpacing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noProof/>
                <w:color w:val="000000" w:themeColor="text1"/>
                <w:sz w:val="26"/>
                <w:szCs w:val="26"/>
              </w:rPr>
              <w:t xml:space="preserve">     b) </w:t>
            </w:r>
            <w:r w:rsidR="006713AC" w:rsidRPr="00220C4B">
              <w:rPr>
                <w:noProof/>
                <w:color w:val="000000" w:themeColor="text1"/>
                <w:sz w:val="26"/>
                <w:szCs w:val="26"/>
              </w:rPr>
              <w:t xml:space="preserve">Ông </w:t>
            </w:r>
            <w:r w:rsidR="001C3690" w:rsidRPr="00220C4B">
              <w:rPr>
                <w:noProof/>
                <w:color w:val="000000" w:themeColor="text1"/>
                <w:sz w:val="26"/>
                <w:szCs w:val="26"/>
              </w:rPr>
              <w:t>Bình</w:t>
            </w:r>
            <w:r w:rsidR="006713AC" w:rsidRPr="00220C4B">
              <w:rPr>
                <w:noProof/>
                <w:color w:val="000000" w:themeColor="text1"/>
                <w:sz w:val="26"/>
                <w:szCs w:val="26"/>
              </w:rPr>
              <w:t xml:space="preserve"> dự định lát gạch hình vuông cạnh</w:t>
            </w:r>
            <w:r w:rsidR="001C3690" w:rsidRPr="00220C4B">
              <w:rPr>
                <w:noProof/>
                <w:color w:val="000000" w:themeColor="text1"/>
                <w:sz w:val="26"/>
                <w:szCs w:val="26"/>
              </w:rPr>
              <w:t xml:space="preserve"> </w:t>
            </w:r>
            <w:r w:rsidR="001C3690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660" w:dyaOrig="320" w14:anchorId="7F83A0C2">
                <v:shape id="_x0000_i1063" type="#_x0000_t75" style="width:34.5pt;height:16.5pt" o:ole="">
                  <v:imagedata r:id="rId84" o:title=""/>
                </v:shape>
                <o:OLEObject Type="Embed" ProgID="Equation.DSMT4" ShapeID="_x0000_i1063" DrawAspect="Content" ObjectID="_1791664470" r:id="rId85"/>
              </w:object>
            </w:r>
            <w:r w:rsidR="001C3690" w:rsidRPr="00220C4B">
              <w:rPr>
                <w:color w:val="000000" w:themeColor="text1"/>
                <w:sz w:val="26"/>
                <w:szCs w:val="26"/>
              </w:rPr>
              <w:t>.</w:t>
            </w:r>
          </w:p>
          <w:p w14:paraId="401C8412" w14:textId="02625865" w:rsidR="0072508D" w:rsidRPr="00220C4B" w:rsidRDefault="009A3A1D" w:rsidP="001B3B91">
            <w:pPr>
              <w:spacing w:line="276" w:lineRule="auto"/>
              <w:contextualSpacing/>
              <w:rPr>
                <w:color w:val="000000" w:themeColor="text1"/>
                <w:sz w:val="26"/>
                <w:szCs w:val="26"/>
                <w:u w:val="single"/>
              </w:rPr>
            </w:pPr>
            <w:r w:rsidRPr="00220C4B">
              <w:rPr>
                <w:noProof/>
                <w:color w:val="000000" w:themeColor="text1"/>
                <w:sz w:val="26"/>
                <w:szCs w:val="26"/>
              </w:rPr>
              <w:t xml:space="preserve">Tính </w:t>
            </w:r>
            <w:r w:rsidR="006713AC" w:rsidRPr="00220C4B">
              <w:rPr>
                <w:noProof/>
                <w:color w:val="000000" w:themeColor="text1"/>
                <w:sz w:val="26"/>
                <w:szCs w:val="26"/>
              </w:rPr>
              <w:t xml:space="preserve">số viên gạch ông </w:t>
            </w:r>
            <w:r w:rsidR="0036072E" w:rsidRPr="00220C4B">
              <w:rPr>
                <w:noProof/>
                <w:color w:val="000000" w:themeColor="text1"/>
                <w:sz w:val="26"/>
                <w:szCs w:val="26"/>
              </w:rPr>
              <w:t>Bình</w:t>
            </w:r>
            <w:r w:rsidR="006713AC" w:rsidRPr="00220C4B">
              <w:rPr>
                <w:noProof/>
                <w:color w:val="000000" w:themeColor="text1"/>
                <w:sz w:val="26"/>
                <w:szCs w:val="26"/>
              </w:rPr>
              <w:t xml:space="preserve"> cần mua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iết</w:t>
            </w:r>
            <w:proofErr w:type="spellEnd"/>
            <w:r w:rsidR="001C369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1C3690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219" w:dyaOrig="320" w14:anchorId="1920A8DD">
                <v:shape id="_x0000_i1064" type="#_x0000_t75" style="width:63.5pt;height:16.5pt" o:ole="">
                  <v:imagedata r:id="rId86" o:title=""/>
                </v:shape>
                <o:OLEObject Type="Embed" ProgID="Equation.DSMT4" ShapeID="_x0000_i1064" DrawAspect="Content" ObjectID="_1791664471" r:id="rId87"/>
              </w:object>
            </w:r>
          </w:p>
        </w:tc>
        <w:tc>
          <w:tcPr>
            <w:tcW w:w="2686" w:type="dxa"/>
          </w:tcPr>
          <w:p w14:paraId="21037D29" w14:textId="10E5E025" w:rsidR="0072508D" w:rsidRPr="00220C4B" w:rsidRDefault="00C83269" w:rsidP="00C83269">
            <w:pPr>
              <w:widowControl w:val="0"/>
              <w:spacing w:line="276" w:lineRule="auto"/>
              <w:jc w:val="center"/>
              <w:rPr>
                <w:color w:val="000000" w:themeColor="text1"/>
                <w:spacing w:val="-5"/>
                <w:sz w:val="26"/>
                <w:szCs w:val="26"/>
                <w:shd w:val="clear" w:color="auto" w:fill="FFFFFF"/>
              </w:rPr>
            </w:pPr>
            <w:r w:rsidRPr="00220C4B">
              <w:rPr>
                <w:noProof/>
                <w:color w:val="000000" w:themeColor="text1"/>
                <w:spacing w:val="-5"/>
                <w:sz w:val="26"/>
                <w:szCs w:val="26"/>
                <w:shd w:val="clear" w:color="auto" w:fill="FFFFFF"/>
              </w:rPr>
              <w:drawing>
                <wp:inline distT="0" distB="0" distL="0" distR="0" wp14:anchorId="5DD4AD3A" wp14:editId="0FBDAA33">
                  <wp:extent cx="1327150" cy="1586865"/>
                  <wp:effectExtent l="0" t="0" r="6350" b="0"/>
                  <wp:docPr id="19856932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5693215" name="Picture 1985693215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5370" cy="16086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E72CBB" w14:textId="3A48F02E" w:rsidR="0072508D" w:rsidRPr="00220C4B" w:rsidRDefault="00473309" w:rsidP="00F467CF">
      <w:pPr>
        <w:widowControl w:val="0"/>
        <w:spacing w:after="0" w:line="276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</w:pPr>
      <w:proofErr w:type="spellStart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671067"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4</w:t>
      </w:r>
      <w:r w:rsidR="009505D9"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B55B06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(</w:t>
      </w:r>
      <w:r w:rsidR="00BB32F7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2</w:t>
      </w:r>
      <w:r w:rsidR="00870B40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,5</w:t>
      </w:r>
      <w:r w:rsidR="002F65B8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 xml:space="preserve"> </w:t>
      </w:r>
      <w:proofErr w:type="spellStart"/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điểm</w:t>
      </w:r>
      <w:proofErr w:type="spellEnd"/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)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eastAsia="vi-VN"/>
        </w:rPr>
        <w:t xml:space="preserve"> </w:t>
      </w:r>
    </w:p>
    <w:tbl>
      <w:tblPr>
        <w:tblStyle w:val="TableGrid"/>
        <w:tblW w:w="10632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85"/>
        <w:gridCol w:w="3647"/>
      </w:tblGrid>
      <w:tr w:rsidR="00220C4B" w:rsidRPr="00220C4B" w14:paraId="4501E8DF" w14:textId="77777777" w:rsidTr="00EC1A6B">
        <w:tc>
          <w:tcPr>
            <w:tcW w:w="6985" w:type="dxa"/>
          </w:tcPr>
          <w:p w14:paraId="05AC0CC8" w14:textId="79B909EE" w:rsidR="0072508D" w:rsidRPr="00220C4B" w:rsidRDefault="00926DE3" w:rsidP="00F467CF">
            <w:pPr>
              <w:widowControl w:val="0"/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   </w:t>
            </w:r>
            <w:r w:rsidR="00EC1A6B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Một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đèn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cầy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có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dạng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hình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chóp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tứ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giác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đều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với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chiều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cao</w:t>
            </w:r>
            <w:proofErr w:type="spellEnd"/>
            <w:r w:rsidR="001C369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1C3690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639" w:dyaOrig="320" w14:anchorId="0F5097AF">
                <v:shape id="_x0000_i1065" type="#_x0000_t75" style="width:33.5pt;height:16.5pt" o:ole="">
                  <v:imagedata r:id="rId89" o:title=""/>
                </v:shape>
                <o:OLEObject Type="Embed" ProgID="Equation.DSMT4" ShapeID="_x0000_i1065" DrawAspect="Content" ObjectID="_1791664472" r:id="rId90"/>
              </w:object>
            </w:r>
            <w:r w:rsidR="001C369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và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độ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dài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cạnh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đáy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="00944B3A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205467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639" w:dyaOrig="320" w14:anchorId="334550FC">
                <v:shape id="_x0000_i1066" type="#_x0000_t75" style="width:33.5pt;height:16.5pt" o:ole="">
                  <v:imagedata r:id="rId91" o:title=""/>
                </v:shape>
                <o:OLEObject Type="Embed" ProgID="Equation.DSMT4" ShapeID="_x0000_i1066" DrawAspect="Content" ObjectID="_1791664473" r:id="rId92"/>
              </w:object>
            </w:r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. Các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mặt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bên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44B3A" w:rsidRPr="00220C4B">
              <w:rPr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="00944B3A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đó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các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giác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44B3A" w:rsidRPr="00220C4B">
              <w:rPr>
                <w:color w:val="000000" w:themeColor="text1"/>
                <w:sz w:val="26"/>
                <w:szCs w:val="26"/>
              </w:rPr>
              <w:t>cân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72508D" w:rsidRPr="00220C4B">
              <w:rPr>
                <w:i/>
                <w:color w:val="000000" w:themeColor="text1"/>
                <w:sz w:val="26"/>
                <w:szCs w:val="26"/>
              </w:rPr>
              <w:t>(</w:t>
            </w:r>
            <w:proofErr w:type="spellStart"/>
            <w:r w:rsidR="00E8694F" w:rsidRPr="00220C4B">
              <w:rPr>
                <w:i/>
                <w:color w:val="000000" w:themeColor="text1"/>
                <w:sz w:val="26"/>
                <w:szCs w:val="26"/>
              </w:rPr>
              <w:t>hình</w:t>
            </w:r>
            <w:proofErr w:type="spellEnd"/>
            <w:r w:rsidR="00E8694F" w:rsidRPr="00220C4B">
              <w:rPr>
                <w:i/>
                <w:color w:val="000000" w:themeColor="text1"/>
                <w:sz w:val="26"/>
                <w:szCs w:val="26"/>
              </w:rPr>
              <w:t xml:space="preserve"> </w:t>
            </w:r>
            <w:r w:rsidR="00944B3A" w:rsidRPr="00220C4B">
              <w:rPr>
                <w:i/>
                <w:color w:val="000000" w:themeColor="text1"/>
                <w:sz w:val="26"/>
                <w:szCs w:val="26"/>
              </w:rPr>
              <w:t>1</w:t>
            </w:r>
            <w:r w:rsidR="0072508D" w:rsidRPr="00220C4B">
              <w:rPr>
                <w:i/>
                <w:color w:val="000000" w:themeColor="text1"/>
                <w:sz w:val="26"/>
                <w:szCs w:val="26"/>
              </w:rPr>
              <w:t>).</w:t>
            </w:r>
          </w:p>
          <w:p w14:paraId="3472F819" w14:textId="71CE8766" w:rsidR="0072508D" w:rsidRPr="00220C4B" w:rsidRDefault="009B581A" w:rsidP="00F467CF">
            <w:pPr>
              <w:widowControl w:val="0"/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</w:t>
            </w:r>
            <w:r w:rsidR="00EC1A6B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  </w:t>
            </w:r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a)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Tính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thể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tích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2508D" w:rsidRPr="00220C4B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đèn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cầy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đó</w:t>
            </w:r>
            <w:proofErr w:type="spellEnd"/>
            <w:r w:rsidR="0072508D" w:rsidRPr="00220C4B">
              <w:rPr>
                <w:color w:val="000000" w:themeColor="text1"/>
                <w:sz w:val="26"/>
                <w:szCs w:val="26"/>
              </w:rPr>
              <w:t>.</w:t>
            </w:r>
          </w:p>
          <w:p w14:paraId="08223500" w14:textId="77777777" w:rsidR="0072508D" w:rsidRPr="00220C4B" w:rsidRDefault="009B581A" w:rsidP="00F467CF">
            <w:pPr>
              <w:widowControl w:val="0"/>
              <w:spacing w:line="276" w:lineRule="auto"/>
              <w:rPr>
                <w:rFonts w:eastAsiaTheme="minorHAnsi"/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 </w:t>
            </w:r>
            <w:r w:rsidR="00EC1A6B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 </w:t>
            </w:r>
            <w:r w:rsidR="0072508D" w:rsidRPr="00220C4B">
              <w:rPr>
                <w:color w:val="000000" w:themeColor="text1"/>
                <w:sz w:val="26"/>
                <w:szCs w:val="26"/>
              </w:rPr>
              <w:t xml:space="preserve">b)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Bạn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Nga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muốn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bọc</w:t>
            </w:r>
            <w:proofErr w:type="spellEnd"/>
            <w:r w:rsidR="00944B3A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44B3A" w:rsidRPr="00220C4B">
              <w:rPr>
                <w:color w:val="000000" w:themeColor="text1"/>
                <w:sz w:val="26"/>
                <w:szCs w:val="26"/>
              </w:rPr>
              <w:t>toàn</w:t>
            </w:r>
            <w:proofErr w:type="spellEnd"/>
            <w:r w:rsidR="00944B3A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44B3A" w:rsidRPr="00220C4B">
              <w:rPr>
                <w:color w:val="000000" w:themeColor="text1"/>
                <w:sz w:val="26"/>
                <w:szCs w:val="26"/>
              </w:rPr>
              <w:t>bộ</w:t>
            </w:r>
            <w:proofErr w:type="spellEnd"/>
            <w:r w:rsidR="00944B3A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các</w:t>
            </w:r>
            <w:proofErr w:type="spellEnd"/>
            <w:r w:rsidR="000B5E9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mặt</w:t>
            </w:r>
            <w:proofErr w:type="spellEnd"/>
            <w:r w:rsidR="000B5E9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="000B5E9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944B3A" w:rsidRPr="00220C4B">
              <w:rPr>
                <w:color w:val="000000" w:themeColor="text1"/>
                <w:sz w:val="26"/>
                <w:szCs w:val="26"/>
              </w:rPr>
              <w:t>một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đèn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cầ</w:t>
            </w:r>
            <w:r w:rsidR="002507C0" w:rsidRPr="00220C4B">
              <w:rPr>
                <w:color w:val="000000" w:themeColor="text1"/>
                <w:sz w:val="26"/>
                <w:szCs w:val="26"/>
              </w:rPr>
              <w:t>y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4694F" w:rsidRPr="00220C4B">
              <w:rPr>
                <w:color w:val="000000" w:themeColor="text1"/>
                <w:sz w:val="26"/>
                <w:szCs w:val="26"/>
              </w:rPr>
              <w:t>đó</w:t>
            </w:r>
            <w:proofErr w:type="spellEnd"/>
            <w:r w:rsidR="0074694F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bằng</w:t>
            </w:r>
            <w:proofErr w:type="spellEnd"/>
            <w:r w:rsidR="002507C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giấy</w:t>
            </w:r>
            <w:proofErr w:type="spellEnd"/>
            <w:r w:rsidR="002507C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để</w:t>
            </w:r>
            <w:proofErr w:type="spellEnd"/>
            <w:r w:rsidR="002507C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D7FD4" w:rsidRPr="00220C4B">
              <w:rPr>
                <w:color w:val="000000" w:themeColor="text1"/>
                <w:sz w:val="26"/>
                <w:szCs w:val="26"/>
              </w:rPr>
              <w:t>tặng</w:t>
            </w:r>
            <w:proofErr w:type="spellEnd"/>
            <w:r w:rsidR="000D7FD4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D7FD4" w:rsidRPr="00220C4B">
              <w:rPr>
                <w:color w:val="000000" w:themeColor="text1"/>
                <w:sz w:val="26"/>
                <w:szCs w:val="26"/>
              </w:rPr>
              <w:t>sinh</w:t>
            </w:r>
            <w:proofErr w:type="spellEnd"/>
            <w:r w:rsidR="000D7FD4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D7FD4" w:rsidRPr="00220C4B">
              <w:rPr>
                <w:color w:val="000000" w:themeColor="text1"/>
                <w:sz w:val="26"/>
                <w:szCs w:val="26"/>
              </w:rPr>
              <w:t>nhậ</w:t>
            </w:r>
            <w:r w:rsidR="002507C0" w:rsidRPr="00220C4B">
              <w:rPr>
                <w:color w:val="000000" w:themeColor="text1"/>
                <w:sz w:val="26"/>
                <w:szCs w:val="26"/>
              </w:rPr>
              <w:t>t</w:t>
            </w:r>
            <w:proofErr w:type="spellEnd"/>
            <w:r w:rsidR="000D7FD4" w:rsidRPr="00220C4B">
              <w:rPr>
                <w:color w:val="000000" w:themeColor="text1"/>
                <w:sz w:val="26"/>
                <w:szCs w:val="26"/>
              </w:rPr>
              <w:t xml:space="preserve">. </w:t>
            </w:r>
            <w:proofErr w:type="spellStart"/>
            <w:r w:rsidR="000D7FD4" w:rsidRPr="00220C4B">
              <w:rPr>
                <w:color w:val="000000" w:themeColor="text1"/>
                <w:sz w:val="26"/>
                <w:szCs w:val="26"/>
              </w:rPr>
              <w:t>Tính</w:t>
            </w:r>
            <w:proofErr w:type="spellEnd"/>
            <w:r w:rsidR="000D7FD4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D7FD4" w:rsidRPr="00220C4B">
              <w:rPr>
                <w:color w:val="000000" w:themeColor="text1"/>
                <w:sz w:val="26"/>
                <w:szCs w:val="26"/>
              </w:rPr>
              <w:t>số</w:t>
            </w:r>
            <w:proofErr w:type="spellEnd"/>
            <w:r w:rsidR="000D7FD4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mét</w:t>
            </w:r>
            <w:proofErr w:type="spellEnd"/>
            <w:r w:rsidR="002507C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vuông</w:t>
            </w:r>
            <w:proofErr w:type="spellEnd"/>
            <w:r w:rsidR="002507C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giấy</w:t>
            </w:r>
            <w:proofErr w:type="spellEnd"/>
            <w:r w:rsidR="002507C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mà</w:t>
            </w:r>
            <w:proofErr w:type="spellEnd"/>
            <w:r w:rsidR="002507C0" w:rsidRPr="00220C4B">
              <w:rPr>
                <w:color w:val="000000" w:themeColor="text1"/>
                <w:sz w:val="26"/>
                <w:szCs w:val="26"/>
              </w:rPr>
              <w:t xml:space="preserve"> Nga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cần</w:t>
            </w:r>
            <w:proofErr w:type="spellEnd"/>
            <w:r w:rsidR="002507C0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dùng</w:t>
            </w:r>
            <w:proofErr w:type="spellEnd"/>
            <w:r w:rsidR="000D7FD4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2507C0" w:rsidRPr="00220C4B">
              <w:rPr>
                <w:color w:val="000000" w:themeColor="text1"/>
                <w:sz w:val="26"/>
                <w:szCs w:val="26"/>
              </w:rPr>
              <w:t>biết</w:t>
            </w:r>
            <w:proofErr w:type="spellEnd"/>
            <w:r w:rsidR="000D7FD4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trung</w:t>
            </w:r>
            <w:proofErr w:type="spellEnd"/>
            <w:r w:rsidR="000B5E9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đoạn</w:t>
            </w:r>
            <w:proofErr w:type="spellEnd"/>
            <w:r w:rsidR="000B5E9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="000B5E9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="000B5E9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đèn</w:t>
            </w:r>
            <w:proofErr w:type="spellEnd"/>
            <w:r w:rsidR="000B5E9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B5E91" w:rsidRPr="00220C4B">
              <w:rPr>
                <w:color w:val="000000" w:themeColor="text1"/>
                <w:sz w:val="26"/>
                <w:szCs w:val="26"/>
              </w:rPr>
              <w:t>đó</w:t>
            </w:r>
            <w:proofErr w:type="spellEnd"/>
            <w:r w:rsidR="000D7FD4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0D7FD4"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="00EC1A6B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205467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660" w:dyaOrig="320" w14:anchorId="4ABEE59F">
                <v:shape id="_x0000_i1067" type="#_x0000_t75" style="width:34.5pt;height:16.5pt" o:ole="">
                  <v:imagedata r:id="rId93" o:title=""/>
                </v:shape>
                <o:OLEObject Type="Embed" ProgID="Equation.DSMT4" ShapeID="_x0000_i1067" DrawAspect="Content" ObjectID="_1791664474" r:id="rId94"/>
              </w:object>
            </w:r>
            <w:r w:rsidR="002507C0" w:rsidRPr="00220C4B">
              <w:rPr>
                <w:rFonts w:eastAsiaTheme="minorHAnsi"/>
                <w:color w:val="000000" w:themeColor="text1"/>
                <w:sz w:val="26"/>
                <w:szCs w:val="26"/>
              </w:rPr>
              <w:t>.</w:t>
            </w:r>
          </w:p>
          <w:p w14:paraId="39A4ADB3" w14:textId="397DFBAB" w:rsidR="00870B40" w:rsidRPr="00220C4B" w:rsidRDefault="00870B40" w:rsidP="00F467CF">
            <w:pPr>
              <w:widowControl w:val="0"/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   c)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iết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ấ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ọc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60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nghìn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một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mét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uông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.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ính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iề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Nga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phải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ể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mua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ủ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ấ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ọc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è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ầ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ó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(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đơn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vị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nghìn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,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làm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tròn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đến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hàng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đơn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F029A1" w:rsidRPr="00220C4B">
              <w:rPr>
                <w:color w:val="000000" w:themeColor="text1"/>
                <w:sz w:val="26"/>
                <w:szCs w:val="26"/>
              </w:rPr>
              <w:t>vị</w:t>
            </w:r>
            <w:proofErr w:type="spellEnd"/>
            <w:r w:rsidR="00F029A1" w:rsidRPr="00220C4B">
              <w:rPr>
                <w:color w:val="000000" w:themeColor="text1"/>
                <w:sz w:val="26"/>
                <w:szCs w:val="26"/>
              </w:rPr>
              <w:t>).</w:t>
            </w:r>
          </w:p>
        </w:tc>
        <w:tc>
          <w:tcPr>
            <w:tcW w:w="3647" w:type="dxa"/>
          </w:tcPr>
          <w:p w14:paraId="7DA884F7" w14:textId="12F29093" w:rsidR="0072508D" w:rsidRPr="00220C4B" w:rsidRDefault="000D7FD4" w:rsidP="00F467CF">
            <w:pPr>
              <w:widowControl w:val="0"/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i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3109B6E2" wp14:editId="77C671B0">
                  <wp:extent cx="2178830" cy="1397000"/>
                  <wp:effectExtent l="0" t="0" r="0" b="0"/>
                  <wp:docPr id="20275415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27541581" name="Picture 2027541581"/>
                          <pic:cNvPicPr/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1307" cy="1417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="00E8694F" w:rsidRPr="00220C4B">
              <w:rPr>
                <w:i/>
                <w:color w:val="000000" w:themeColor="text1"/>
                <w:sz w:val="26"/>
                <w:szCs w:val="26"/>
              </w:rPr>
              <w:t>Hình</w:t>
            </w:r>
            <w:proofErr w:type="spellEnd"/>
            <w:r w:rsidR="00E8694F" w:rsidRPr="00220C4B">
              <w:rPr>
                <w:i/>
                <w:color w:val="000000" w:themeColor="text1"/>
                <w:sz w:val="26"/>
                <w:szCs w:val="26"/>
              </w:rPr>
              <w:t xml:space="preserve"> </w:t>
            </w:r>
            <w:r w:rsidR="00944B3A" w:rsidRPr="00220C4B">
              <w:rPr>
                <w:i/>
                <w:color w:val="000000" w:themeColor="text1"/>
                <w:sz w:val="26"/>
                <w:szCs w:val="26"/>
              </w:rPr>
              <w:t>1</w:t>
            </w:r>
          </w:p>
        </w:tc>
      </w:tr>
    </w:tbl>
    <w:p w14:paraId="754F97A3" w14:textId="7D100C30" w:rsidR="009505D9" w:rsidRPr="00220C4B" w:rsidRDefault="0072508D" w:rsidP="00F467CF">
      <w:pPr>
        <w:spacing w:after="0" w:line="276" w:lineRule="auto"/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</w:pPr>
      <w:proofErr w:type="spellStart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ài</w:t>
      </w:r>
      <w:proofErr w:type="spellEnd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671067"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</w:t>
      </w:r>
      <w:r w:rsidR="00BA610E"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B55B06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(0</w:t>
      </w:r>
      <w:r w:rsidR="00521701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,</w:t>
      </w:r>
      <w:r w:rsidR="00B55B06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 xml:space="preserve">5 </w:t>
      </w:r>
      <w:proofErr w:type="spellStart"/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điểm</w:t>
      </w:r>
      <w:proofErr w:type="spellEnd"/>
      <w:r w:rsidR="009505D9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)</w:t>
      </w:r>
      <w:r w:rsidR="00925496" w:rsidRPr="00220C4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.</w:t>
      </w:r>
    </w:p>
    <w:p w14:paraId="7D0AD8F4" w14:textId="418CD64C" w:rsidR="00FC4A5C" w:rsidRPr="00220C4B" w:rsidRDefault="009B581A" w:rsidP="00FC4A5C">
      <w:pPr>
        <w:spacing w:after="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</w:t>
      </w:r>
      <w:r w:rsidR="00FC4A5C" w:rsidRPr="00220C4B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a</w:t>
      </w:r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Chứng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minh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tr</w:t>
      </w:r>
      <w:r w:rsidR="00D96AAD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ị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thức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luôn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dương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với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mọi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trị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FC4A5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biến</w:t>
      </w:r>
      <w:proofErr w:type="spellEnd"/>
    </w:p>
    <w:p w14:paraId="5E44AF80" w14:textId="7507DB9C" w:rsidR="00FC4A5C" w:rsidRPr="00220C4B" w:rsidRDefault="00205467" w:rsidP="00D96AAD">
      <w:pPr>
        <w:spacing w:after="0" w:line="276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200" w:dyaOrig="360" w14:anchorId="0C0DA7C8">
          <v:shape id="_x0000_i1068" type="#_x0000_t75" style="width:203.5pt;height:18pt" o:ole="">
            <v:imagedata r:id="rId96" o:title=""/>
          </v:shape>
          <o:OLEObject Type="Embed" ProgID="Equation.DSMT4" ShapeID="_x0000_i1068" DrawAspect="Content" ObjectID="_1791664475" r:id="rId97"/>
        </w:object>
      </w:r>
    </w:p>
    <w:p w14:paraId="716628CC" w14:textId="7A66A463" w:rsidR="00473309" w:rsidRPr="00220C4B" w:rsidRDefault="00FC4A5C" w:rsidP="00F467CF">
      <w:pPr>
        <w:spacing w:after="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b</w:t>
      </w:r>
      <w:r w:rsidR="0072508D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Tìm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giá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trị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nhỏ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nhất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đa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thức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473309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  <w:r w:rsidR="006352CC"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05467" w:rsidRPr="00220C4B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3460" w:dyaOrig="400" w14:anchorId="7C5E9ECE">
          <v:shape id="_x0000_i1069" type="#_x0000_t75" style="width:176pt;height:21pt" o:ole="">
            <v:imagedata r:id="rId98" o:title=""/>
          </v:shape>
          <o:OLEObject Type="Embed" ProgID="Equation.DSMT4" ShapeID="_x0000_i1069" DrawAspect="Content" ObjectID="_1791664476" r:id="rId99"/>
        </w:object>
      </w:r>
      <w:r w:rsidR="00473309" w:rsidRPr="00220C4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</w:t>
      </w:r>
      <w:r w:rsidR="00473309" w:rsidRPr="00220C4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="00473309" w:rsidRPr="00220C4B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</w:p>
    <w:p w14:paraId="7737FB97" w14:textId="77777777" w:rsidR="00473309" w:rsidRPr="00220C4B" w:rsidRDefault="001468F2" w:rsidP="00F467CF">
      <w:pPr>
        <w:spacing w:after="0" w:line="276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-------------</w:t>
      </w:r>
      <w:proofErr w:type="spellStart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Hết</w:t>
      </w:r>
      <w:proofErr w:type="spellEnd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-------------</w:t>
      </w:r>
    </w:p>
    <w:p w14:paraId="39BBB5D5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713B8E75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14D515CB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4DB1C6D1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38251100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0109F503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7609168E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55B334B4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56F9D127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48D9B75C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635C175E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5EF94DE8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1D2EB88A" w14:textId="67E02BF0" w:rsidR="00B16B0D" w:rsidRPr="00220C4B" w:rsidRDefault="00B16B0D">
      <w:pP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br w:type="page"/>
      </w:r>
    </w:p>
    <w:tbl>
      <w:tblPr>
        <w:tblW w:w="9923" w:type="dxa"/>
        <w:tblLayout w:type="fixed"/>
        <w:tblLook w:val="01E0" w:firstRow="1" w:lastRow="1" w:firstColumn="1" w:lastColumn="1" w:noHBand="0" w:noVBand="0"/>
      </w:tblPr>
      <w:tblGrid>
        <w:gridCol w:w="4158"/>
        <w:gridCol w:w="5765"/>
      </w:tblGrid>
      <w:tr w:rsidR="00B16B0D" w:rsidRPr="00220C4B" w14:paraId="157C4366" w14:textId="77777777" w:rsidTr="00360609">
        <w:tc>
          <w:tcPr>
            <w:tcW w:w="4158" w:type="dxa"/>
          </w:tcPr>
          <w:p w14:paraId="1DE1A21D" w14:textId="77777777" w:rsidR="00B16B0D" w:rsidRPr="00220C4B" w:rsidRDefault="00B16B0D" w:rsidP="00360609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bookmarkStart w:id="0" w:name="_Hlk117126121"/>
            <w:r w:rsidRPr="00220C4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>TRƯỜNG THCS GIA QUẤT</w:t>
            </w:r>
          </w:p>
          <w:p w14:paraId="74150062" w14:textId="388EFB56" w:rsidR="00B16B0D" w:rsidRPr="00220C4B" w:rsidRDefault="00B16B0D" w:rsidP="00360609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ĂM HỌC 202</w:t>
            </w:r>
            <w:r w:rsidR="00D17A0B" w:rsidRPr="00220C4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4</w:t>
            </w:r>
            <w:r w:rsidRPr="00220C4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– 202</w:t>
            </w:r>
            <w:r w:rsidR="00D17A0B" w:rsidRPr="00220C4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5</w:t>
            </w:r>
          </w:p>
          <w:p w14:paraId="64BCA53D" w14:textId="73C6A7F7" w:rsidR="00B16B0D" w:rsidRPr="00220C4B" w:rsidRDefault="00B16B0D" w:rsidP="00360609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u w:val="single"/>
              </w:rPr>
            </w:pPr>
            <w:r w:rsidRPr="00220C4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u w:val="single"/>
              </w:rPr>
              <w:t>MÃ ĐỀ T</w:t>
            </w:r>
            <w:r w:rsidR="00D17A0B" w:rsidRPr="00220C4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u w:val="single"/>
              </w:rPr>
              <w:t>8</w:t>
            </w:r>
            <w:r w:rsidRPr="00220C4B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u w:val="single"/>
              </w:rPr>
              <w:t>01</w:t>
            </w:r>
          </w:p>
          <w:p w14:paraId="341BF5E5" w14:textId="77777777" w:rsidR="00B16B0D" w:rsidRPr="00220C4B" w:rsidRDefault="00B16B0D" w:rsidP="00360609">
            <w:pPr>
              <w:spacing w:after="0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765" w:type="dxa"/>
          </w:tcPr>
          <w:p w14:paraId="2FB518C6" w14:textId="77777777" w:rsidR="00B16B0D" w:rsidRPr="00220C4B" w:rsidRDefault="00B16B0D" w:rsidP="00360609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HƯỚNG DẪN CHẤM</w:t>
            </w:r>
            <w:r w:rsidRPr="00220C4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VÀ BIỂU ĐIỂM</w:t>
            </w:r>
          </w:p>
          <w:p w14:paraId="518441D0" w14:textId="604CF572" w:rsidR="00B16B0D" w:rsidRPr="00220C4B" w:rsidRDefault="00B16B0D" w:rsidP="00360609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ĐỀ KIỂM TRA GIỮA HỌC KÌ I</w:t>
            </w:r>
          </w:p>
          <w:p w14:paraId="59DDB941" w14:textId="21921EB2" w:rsidR="00B16B0D" w:rsidRPr="00220C4B" w:rsidRDefault="00B16B0D" w:rsidP="00360609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MÔN TOÁN </w:t>
            </w:r>
            <w:r w:rsidR="00D17A0B" w:rsidRPr="00220C4B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8</w:t>
            </w:r>
          </w:p>
          <w:p w14:paraId="2A18D3A6" w14:textId="77777777" w:rsidR="00B16B0D" w:rsidRPr="00220C4B" w:rsidRDefault="00B16B0D" w:rsidP="00360609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làm</w:t>
            </w:r>
            <w:proofErr w:type="spellEnd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: 90 </w:t>
            </w:r>
            <w:proofErr w:type="spellStart"/>
            <w:r w:rsidRPr="00220C4B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phút</w:t>
            </w:r>
            <w:proofErr w:type="spellEnd"/>
          </w:p>
        </w:tc>
      </w:tr>
    </w:tbl>
    <w:p w14:paraId="5B326D74" w14:textId="77777777" w:rsidR="00B16B0D" w:rsidRPr="00220C4B" w:rsidRDefault="00B16B0D" w:rsidP="00B16B0D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</w:p>
    <w:p w14:paraId="389DED55" w14:textId="0F31F9AF" w:rsidR="00B16B0D" w:rsidRPr="00220C4B" w:rsidRDefault="00B16B0D" w:rsidP="00B16B0D">
      <w:pPr>
        <w:spacing w:after="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I. Trắc nghiệm (</w:t>
      </w:r>
      <w:r w:rsidR="00D17A0B"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2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điểm).</w:t>
      </w:r>
      <w:r w:rsidRPr="00220C4B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Mỗi câu đúng được 0,25 điể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4"/>
        <w:gridCol w:w="707"/>
        <w:gridCol w:w="707"/>
        <w:gridCol w:w="707"/>
        <w:gridCol w:w="707"/>
        <w:gridCol w:w="707"/>
        <w:gridCol w:w="707"/>
        <w:gridCol w:w="707"/>
        <w:gridCol w:w="707"/>
      </w:tblGrid>
      <w:tr w:rsidR="00220C4B" w:rsidRPr="00220C4B" w14:paraId="39707346" w14:textId="77777777" w:rsidTr="00360609">
        <w:trPr>
          <w:trHeight w:val="352"/>
          <w:jc w:val="center"/>
        </w:trPr>
        <w:tc>
          <w:tcPr>
            <w:tcW w:w="1284" w:type="dxa"/>
            <w:vAlign w:val="center"/>
          </w:tcPr>
          <w:p w14:paraId="1DA6A8D4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07" w:type="dxa"/>
            <w:vAlign w:val="center"/>
          </w:tcPr>
          <w:p w14:paraId="1DA7836A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07" w:type="dxa"/>
            <w:vAlign w:val="center"/>
          </w:tcPr>
          <w:p w14:paraId="3E694E67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07" w:type="dxa"/>
            <w:vAlign w:val="center"/>
          </w:tcPr>
          <w:p w14:paraId="68F1978A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707" w:type="dxa"/>
            <w:vAlign w:val="center"/>
          </w:tcPr>
          <w:p w14:paraId="174F65F9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707" w:type="dxa"/>
            <w:vAlign w:val="center"/>
          </w:tcPr>
          <w:p w14:paraId="5C07B6F4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707" w:type="dxa"/>
            <w:vAlign w:val="center"/>
          </w:tcPr>
          <w:p w14:paraId="2F02A301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707" w:type="dxa"/>
            <w:vAlign w:val="center"/>
          </w:tcPr>
          <w:p w14:paraId="13343A94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707" w:type="dxa"/>
            <w:vAlign w:val="center"/>
          </w:tcPr>
          <w:p w14:paraId="55B7F1BE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8</w:t>
            </w:r>
          </w:p>
        </w:tc>
      </w:tr>
      <w:tr w:rsidR="00220C4B" w:rsidRPr="00220C4B" w14:paraId="65D2BA33" w14:textId="77777777" w:rsidTr="00360609">
        <w:trPr>
          <w:trHeight w:val="352"/>
          <w:jc w:val="center"/>
        </w:trPr>
        <w:tc>
          <w:tcPr>
            <w:tcW w:w="1284" w:type="dxa"/>
            <w:vAlign w:val="center"/>
          </w:tcPr>
          <w:p w14:paraId="2A03265D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707" w:type="dxa"/>
            <w:vAlign w:val="center"/>
          </w:tcPr>
          <w:p w14:paraId="55E380C5" w14:textId="63A1525E" w:rsidR="00D17A0B" w:rsidRPr="00220C4B" w:rsidRDefault="00A9051D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707" w:type="dxa"/>
            <w:vAlign w:val="center"/>
          </w:tcPr>
          <w:p w14:paraId="13CFEE3F" w14:textId="0995B7C8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707" w:type="dxa"/>
            <w:vAlign w:val="center"/>
          </w:tcPr>
          <w:p w14:paraId="2AF390D9" w14:textId="4FB8167F" w:rsidR="00D17A0B" w:rsidRPr="00220C4B" w:rsidRDefault="00D17A0B" w:rsidP="00D17A0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707" w:type="dxa"/>
            <w:vAlign w:val="center"/>
          </w:tcPr>
          <w:p w14:paraId="5D08A3E1" w14:textId="6443F1BB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707" w:type="dxa"/>
            <w:vAlign w:val="center"/>
          </w:tcPr>
          <w:p w14:paraId="2F83E0C8" w14:textId="1D9D8CD8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707" w:type="dxa"/>
            <w:vAlign w:val="center"/>
          </w:tcPr>
          <w:p w14:paraId="71531DAA" w14:textId="40310240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707" w:type="dxa"/>
            <w:vAlign w:val="center"/>
          </w:tcPr>
          <w:p w14:paraId="1CA5E7C3" w14:textId="33302B8A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707" w:type="dxa"/>
            <w:vAlign w:val="center"/>
          </w:tcPr>
          <w:p w14:paraId="23B8F7FD" w14:textId="5A032240" w:rsidR="00D17A0B" w:rsidRPr="00220C4B" w:rsidRDefault="00D17A0B" w:rsidP="00360609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</w:tbl>
    <w:p w14:paraId="603E227F" w14:textId="578C9440" w:rsidR="00B16B0D" w:rsidRPr="00220C4B" w:rsidRDefault="00B16B0D" w:rsidP="00B16B0D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I. </w:t>
      </w:r>
      <w:proofErr w:type="spellStart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ự</w:t>
      </w:r>
      <w:proofErr w:type="spellEnd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uận</w:t>
      </w:r>
      <w:proofErr w:type="spellEnd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</w:t>
      </w:r>
      <w:r w:rsidR="00D17A0B"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8</w:t>
      </w:r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ểm</w:t>
      </w:r>
      <w:proofErr w:type="spellEnd"/>
      <w:r w:rsidRPr="00220C4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)</w:t>
      </w:r>
    </w:p>
    <w:tbl>
      <w:tblPr>
        <w:tblStyle w:val="TableGrid"/>
        <w:tblW w:w="9889" w:type="dxa"/>
        <w:tblLayout w:type="fixed"/>
        <w:tblLook w:val="04A0" w:firstRow="1" w:lastRow="0" w:firstColumn="1" w:lastColumn="0" w:noHBand="0" w:noVBand="1"/>
      </w:tblPr>
      <w:tblGrid>
        <w:gridCol w:w="1555"/>
        <w:gridCol w:w="6804"/>
        <w:gridCol w:w="1530"/>
      </w:tblGrid>
      <w:tr w:rsidR="00220C4B" w:rsidRPr="00220C4B" w14:paraId="7A6114BC" w14:textId="77777777" w:rsidTr="00205467">
        <w:trPr>
          <w:trHeight w:val="686"/>
        </w:trPr>
        <w:tc>
          <w:tcPr>
            <w:tcW w:w="1555" w:type="dxa"/>
            <w:vAlign w:val="center"/>
          </w:tcPr>
          <w:p w14:paraId="4ABE5886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6804" w:type="dxa"/>
            <w:vAlign w:val="center"/>
          </w:tcPr>
          <w:p w14:paraId="0356E639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Đáp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530" w:type="dxa"/>
            <w:vAlign w:val="center"/>
          </w:tcPr>
          <w:p w14:paraId="37CACE82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Biểu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43EF5F29" w14:textId="77777777" w:rsidTr="0080732C">
        <w:trPr>
          <w:trHeight w:val="1002"/>
        </w:trPr>
        <w:tc>
          <w:tcPr>
            <w:tcW w:w="1555" w:type="dxa"/>
            <w:vMerge w:val="restart"/>
            <w:vAlign w:val="center"/>
          </w:tcPr>
          <w:p w14:paraId="79656362" w14:textId="77777777" w:rsidR="00D17A0B" w:rsidRPr="00220C4B" w:rsidRDefault="00D17A0B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1</w:t>
            </w:r>
          </w:p>
          <w:p w14:paraId="41A2A6CE" w14:textId="2386EC45" w:rsidR="00D17A0B" w:rsidRPr="00220C4B" w:rsidRDefault="00D17A0B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(1,5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>)</w:t>
            </w:r>
          </w:p>
          <w:p w14:paraId="17E5FE96" w14:textId="77777777" w:rsidR="00D17A0B" w:rsidRPr="00220C4B" w:rsidRDefault="00D17A0B" w:rsidP="00360609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</w:tcPr>
          <w:p w14:paraId="36A96C06" w14:textId="4181A1E1" w:rsidR="00D17A0B" w:rsidRPr="00220C4B" w:rsidRDefault="00D17A0B" w:rsidP="00360609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  <w:lang w:val="nl-NL"/>
              </w:rPr>
              <w:t>a</w:t>
            </w:r>
            <w:r w:rsidR="00100D76" w:rsidRPr="00220C4B">
              <w:rPr>
                <w:color w:val="000000" w:themeColor="text1"/>
                <w:sz w:val="26"/>
                <w:szCs w:val="26"/>
                <w:lang w:val="nl-NL"/>
              </w:rPr>
              <w:t xml:space="preserve">) </w:t>
            </w:r>
            <w:r w:rsidR="00100D76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2659" w:dyaOrig="360" w14:anchorId="3363A34D">
                <v:shape id="_x0000_i1070" type="#_x0000_t75" style="width:134pt;height:19pt" o:ole="">
                  <v:imagedata r:id="rId100" o:title=""/>
                </v:shape>
                <o:OLEObject Type="Embed" ProgID="Equation.DSMT4" ShapeID="_x0000_i1070" DrawAspect="Content" ObjectID="_1791664477" r:id="rId101"/>
              </w:object>
            </w:r>
          </w:p>
          <w:p w14:paraId="42BBD784" w14:textId="32069BE7" w:rsidR="00100D76" w:rsidRPr="00220C4B" w:rsidRDefault="00100D76" w:rsidP="00360609">
            <w:pPr>
              <w:spacing w:line="276" w:lineRule="auto"/>
              <w:rPr>
                <w:color w:val="000000" w:themeColor="text1"/>
                <w:sz w:val="26"/>
                <w:szCs w:val="26"/>
                <w:lang w:val="nl-NL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32"/>
                <w:sz w:val="26"/>
                <w:szCs w:val="26"/>
              </w:rPr>
              <w:object w:dxaOrig="3140" w:dyaOrig="760" w14:anchorId="1CA1FF78">
                <v:shape id="_x0000_i1071" type="#_x0000_t75" style="width:158.5pt;height:40pt" o:ole="">
                  <v:imagedata r:id="rId102" o:title=""/>
                </v:shape>
                <o:OLEObject Type="Embed" ProgID="Equation.DSMT4" ShapeID="_x0000_i1071" DrawAspect="Content" ObjectID="_1791664478" r:id="rId103"/>
              </w:object>
            </w:r>
          </w:p>
        </w:tc>
        <w:tc>
          <w:tcPr>
            <w:tcW w:w="1530" w:type="dxa"/>
            <w:vAlign w:val="center"/>
          </w:tcPr>
          <w:p w14:paraId="68B92E54" w14:textId="77777777" w:rsidR="00100D76" w:rsidRPr="00220C4B" w:rsidRDefault="00100D76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7F21E265" w14:textId="15AB6626" w:rsidR="00100D76" w:rsidRPr="00220C4B" w:rsidRDefault="00D17A0B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481760F4" w14:textId="77777777" w:rsidR="00D17A0B" w:rsidRPr="00220C4B" w:rsidRDefault="00D17A0B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46DF8DFB" w14:textId="77777777" w:rsidTr="0080732C">
        <w:trPr>
          <w:trHeight w:val="1035"/>
        </w:trPr>
        <w:tc>
          <w:tcPr>
            <w:tcW w:w="1555" w:type="dxa"/>
            <w:vMerge/>
            <w:vAlign w:val="center"/>
          </w:tcPr>
          <w:p w14:paraId="51227EA9" w14:textId="77777777" w:rsidR="00D17A0B" w:rsidRPr="00220C4B" w:rsidRDefault="00D17A0B" w:rsidP="00360609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</w:tcPr>
          <w:p w14:paraId="33620046" w14:textId="46E3D6FD" w:rsidR="00100D76" w:rsidRPr="00220C4B" w:rsidRDefault="00D17A0B" w:rsidP="00100D76">
            <w:pPr>
              <w:tabs>
                <w:tab w:val="left" w:pos="3975"/>
              </w:tabs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b) </w:t>
            </w:r>
            <w:r w:rsidR="00100D76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2040" w:dyaOrig="360" w14:anchorId="6D0DD651">
                <v:shape id="_x0000_i1072" type="#_x0000_t75" style="width:104pt;height:18.5pt" o:ole="">
                  <v:imagedata r:id="rId64" o:title=""/>
                </v:shape>
                <o:OLEObject Type="Embed" ProgID="Equation.DSMT4" ShapeID="_x0000_i1072" DrawAspect="Content" ObjectID="_1791664479" r:id="rId104"/>
              </w:object>
            </w:r>
          </w:p>
          <w:p w14:paraId="65705F0D" w14:textId="13AEC73E" w:rsidR="00D17A0B" w:rsidRPr="00220C4B" w:rsidRDefault="00100D76" w:rsidP="00100D76">
            <w:pPr>
              <w:tabs>
                <w:tab w:val="left" w:pos="3975"/>
              </w:tabs>
              <w:spacing w:line="276" w:lineRule="auto"/>
              <w:rPr>
                <w:color w:val="000000" w:themeColor="text1"/>
                <w:sz w:val="26"/>
                <w:szCs w:val="26"/>
                <w:lang w:eastAsia="vi-VN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30"/>
                <w:sz w:val="26"/>
                <w:szCs w:val="26"/>
              </w:rPr>
              <w:object w:dxaOrig="3040" w:dyaOrig="720" w14:anchorId="117792BB">
                <v:shape id="_x0000_i1073" type="#_x0000_t75" style="width:155pt;height:37pt" o:ole="">
                  <v:imagedata r:id="rId105" o:title=""/>
                </v:shape>
                <o:OLEObject Type="Embed" ProgID="Equation.DSMT4" ShapeID="_x0000_i1073" DrawAspect="Content" ObjectID="_1791664480" r:id="rId106"/>
              </w:object>
            </w:r>
          </w:p>
        </w:tc>
        <w:tc>
          <w:tcPr>
            <w:tcW w:w="1530" w:type="dxa"/>
            <w:vAlign w:val="center"/>
          </w:tcPr>
          <w:p w14:paraId="22FB68E4" w14:textId="77777777" w:rsidR="00D17A0B" w:rsidRPr="00220C4B" w:rsidRDefault="00D17A0B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1C4B23FC" w14:textId="3E479019" w:rsidR="00D17A0B" w:rsidRPr="00220C4B" w:rsidRDefault="00D17A0B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09B02DF4" w14:textId="77777777" w:rsidR="00D17A0B" w:rsidRPr="00220C4B" w:rsidRDefault="00D17A0B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09743283" w14:textId="77777777" w:rsidTr="0080732C">
        <w:trPr>
          <w:trHeight w:val="1035"/>
        </w:trPr>
        <w:tc>
          <w:tcPr>
            <w:tcW w:w="1555" w:type="dxa"/>
            <w:vMerge/>
            <w:vAlign w:val="center"/>
          </w:tcPr>
          <w:p w14:paraId="670DDCE7" w14:textId="77777777" w:rsidR="00D17A0B" w:rsidRPr="00220C4B" w:rsidRDefault="00D17A0B" w:rsidP="00360609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</w:tcPr>
          <w:p w14:paraId="151510EF" w14:textId="77777777" w:rsidR="00D17A0B" w:rsidRPr="00220C4B" w:rsidRDefault="00D17A0B" w:rsidP="00360609">
            <w:pPr>
              <w:tabs>
                <w:tab w:val="left" w:pos="3975"/>
              </w:tabs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c) </w:t>
            </w:r>
            <w:r w:rsidR="0068722E" w:rsidRPr="00220C4B">
              <w:rPr>
                <w:rFonts w:asciiTheme="minorHAnsi" w:eastAsiaTheme="minorHAnsi" w:hAnsiTheme="minorHAnsi" w:cstheme="minorBidi"/>
                <w:color w:val="000000" w:themeColor="text1"/>
                <w:position w:val="-18"/>
                <w:sz w:val="26"/>
                <w:szCs w:val="26"/>
              </w:rPr>
              <w:object w:dxaOrig="2920" w:dyaOrig="480" w14:anchorId="7675EE4A">
                <v:shape id="_x0000_i1074" type="#_x0000_t75" style="width:146pt;height:24pt" o:ole="">
                  <v:imagedata r:id="rId66" o:title=""/>
                </v:shape>
                <o:OLEObject Type="Embed" ProgID="Equation.DSMT4" ShapeID="_x0000_i1074" DrawAspect="Content" ObjectID="_1791664481" r:id="rId107"/>
              </w:object>
            </w:r>
          </w:p>
          <w:p w14:paraId="19E0888D" w14:textId="382D3933" w:rsidR="0068722E" w:rsidRPr="00220C4B" w:rsidRDefault="0068722E" w:rsidP="00360609">
            <w:pPr>
              <w:tabs>
                <w:tab w:val="left" w:pos="3975"/>
              </w:tabs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900" w:dyaOrig="380" w14:anchorId="64374F5A">
                <v:shape id="_x0000_i1075" type="#_x0000_t75" style="width:95pt;height:19pt" o:ole="">
                  <v:imagedata r:id="rId108" o:title=""/>
                </v:shape>
                <o:OLEObject Type="Embed" ProgID="Equation.DSMT4" ShapeID="_x0000_i1075" DrawAspect="Content" ObjectID="_1791664482" r:id="rId109"/>
              </w:object>
            </w:r>
          </w:p>
        </w:tc>
        <w:tc>
          <w:tcPr>
            <w:tcW w:w="1530" w:type="dxa"/>
            <w:vAlign w:val="center"/>
          </w:tcPr>
          <w:p w14:paraId="7E061ACA" w14:textId="77777777" w:rsidR="00D17A0B" w:rsidRPr="00220C4B" w:rsidRDefault="00D17A0B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55E33BA6" w14:textId="25E7E3CC" w:rsidR="0068722E" w:rsidRPr="00220C4B" w:rsidRDefault="0068722E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7638EE2E" w14:textId="77777777" w:rsidTr="0080732C">
        <w:trPr>
          <w:trHeight w:val="1836"/>
        </w:trPr>
        <w:tc>
          <w:tcPr>
            <w:tcW w:w="1555" w:type="dxa"/>
            <w:vMerge w:val="restart"/>
            <w:vAlign w:val="center"/>
          </w:tcPr>
          <w:p w14:paraId="0956B3B3" w14:textId="77777777" w:rsidR="0068722E" w:rsidRPr="00220C4B" w:rsidRDefault="0068722E" w:rsidP="004D008F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2</w:t>
            </w:r>
          </w:p>
          <w:p w14:paraId="5E388183" w14:textId="488D84B3" w:rsidR="0068722E" w:rsidRPr="00220C4B" w:rsidRDefault="0068722E" w:rsidP="004D008F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(2,0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6804" w:type="dxa"/>
          </w:tcPr>
          <w:p w14:paraId="38CD743A" w14:textId="0F912D1B" w:rsidR="0068722E" w:rsidRPr="00220C4B" w:rsidRDefault="0068722E" w:rsidP="00D17A0B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bCs/>
                <w:color w:val="000000" w:themeColor="text1"/>
                <w:sz w:val="26"/>
                <w:szCs w:val="26"/>
                <w:lang w:eastAsia="vi-VN"/>
              </w:rPr>
              <w:t xml:space="preserve">a)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1120" w:dyaOrig="320" w14:anchorId="267C7495">
                <v:shape id="_x0000_i1076" type="#_x0000_t75" style="width:58.5pt;height:16.5pt" o:ole="">
                  <v:imagedata r:id="rId70" o:title=""/>
                </v:shape>
                <o:OLEObject Type="Embed" ProgID="Equation.DSMT4" ShapeID="_x0000_i1076" DrawAspect="Content" ObjectID="_1791664483" r:id="rId110"/>
              </w:object>
            </w:r>
          </w:p>
          <w:p w14:paraId="69267E62" w14:textId="6AD68C51" w:rsidR="0068722E" w:rsidRPr="00220C4B" w:rsidRDefault="0068722E" w:rsidP="00D17A0B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180" w:dyaOrig="320" w14:anchorId="04CB71B0">
                <v:shape id="_x0000_i1077" type="#_x0000_t75" style="width:61.5pt;height:16.5pt" o:ole="">
                  <v:imagedata r:id="rId111" o:title=""/>
                </v:shape>
                <o:OLEObject Type="Embed" ProgID="Equation.DSMT4" ShapeID="_x0000_i1077" DrawAspect="Content" ObjectID="_1791664484" r:id="rId112"/>
              </w:object>
            </w:r>
          </w:p>
          <w:p w14:paraId="654C4EA7" w14:textId="447DC72E" w:rsidR="0068722E" w:rsidRPr="00220C4B" w:rsidRDefault="0068722E" w:rsidP="00D17A0B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TH1: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560" w:dyaOrig="279" w14:anchorId="49983200">
                <v:shape id="_x0000_i1078" type="#_x0000_t75" style="width:29.5pt;height:14.5pt" o:ole="">
                  <v:imagedata r:id="rId113" o:title=""/>
                </v:shape>
                <o:OLEObject Type="Embed" ProgID="Equation.DSMT4" ShapeID="_x0000_i1078" DrawAspect="Content" ObjectID="_1791664485" r:id="rId114"/>
              </w:object>
            </w:r>
          </w:p>
          <w:p w14:paraId="10A84AA5" w14:textId="561A9006" w:rsidR="0068722E" w:rsidRPr="00220C4B" w:rsidRDefault="0068722E" w:rsidP="00D17A0B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TH2: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880" w:dyaOrig="279" w14:anchorId="4E71E38F">
                <v:shape id="_x0000_i1079" type="#_x0000_t75" style="width:46pt;height:14.5pt" o:ole="">
                  <v:imagedata r:id="rId115" o:title=""/>
                </v:shape>
                <o:OLEObject Type="Embed" ProgID="Equation.DSMT4" ShapeID="_x0000_i1079" DrawAspect="Content" ObjectID="_1791664486" r:id="rId116"/>
              </w:object>
            </w:r>
          </w:p>
          <w:p w14:paraId="0158E7B7" w14:textId="61B24B9D" w:rsidR="0068722E" w:rsidRPr="00220C4B" w:rsidRDefault="0068722E" w:rsidP="00D17A0B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     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28"/>
                <w:sz w:val="26"/>
                <w:szCs w:val="26"/>
              </w:rPr>
              <w:object w:dxaOrig="1219" w:dyaOrig="680" w14:anchorId="4ABE00FE">
                <v:shape id="_x0000_i1080" type="#_x0000_t75" style="width:63.5pt;height:35pt" o:ole="">
                  <v:imagedata r:id="rId117" o:title=""/>
                </v:shape>
                <o:OLEObject Type="Embed" ProgID="Equation.DSMT4" ShapeID="_x0000_i1080" DrawAspect="Content" ObjectID="_1791664487" r:id="rId118"/>
              </w:object>
            </w:r>
          </w:p>
          <w:p w14:paraId="7975A6AD" w14:textId="5CBC08D0" w:rsidR="0068722E" w:rsidRPr="00220C4B" w:rsidRDefault="0068722E" w:rsidP="00360609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4"/>
                <w:sz w:val="26"/>
                <w:szCs w:val="26"/>
              </w:rPr>
              <w:object w:dxaOrig="1120" w:dyaOrig="400" w14:anchorId="67ABCFC8">
                <v:shape id="_x0000_i1081" type="#_x0000_t75" style="width:58.5pt;height:20.5pt" o:ole="">
                  <v:imagedata r:id="rId119" o:title=""/>
                </v:shape>
                <o:OLEObject Type="Embed" ProgID="Equation.DSMT4" ShapeID="_x0000_i1081" DrawAspect="Content" ObjectID="_1791664488" r:id="rId120"/>
              </w:object>
            </w:r>
          </w:p>
        </w:tc>
        <w:tc>
          <w:tcPr>
            <w:tcW w:w="1530" w:type="dxa"/>
            <w:vAlign w:val="center"/>
          </w:tcPr>
          <w:p w14:paraId="318820FA" w14:textId="77777777" w:rsidR="0068722E" w:rsidRPr="00220C4B" w:rsidRDefault="0068722E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20FFC4F0" w14:textId="77777777" w:rsidR="0068722E" w:rsidRPr="00220C4B" w:rsidRDefault="0068722E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4E65E079" w14:textId="34AB0C33" w:rsidR="0068722E" w:rsidRPr="00220C4B" w:rsidRDefault="0068722E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326619F3" w14:textId="77777777" w:rsidR="0068722E" w:rsidRPr="00220C4B" w:rsidRDefault="0068722E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6520CBE8" w14:textId="77777777" w:rsidR="0068722E" w:rsidRPr="00220C4B" w:rsidRDefault="0068722E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2417AF5D" w14:textId="77777777" w:rsidR="0068722E" w:rsidRPr="00220C4B" w:rsidRDefault="0068722E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35617100" w14:textId="29F0D55E" w:rsidR="0068722E" w:rsidRPr="00220C4B" w:rsidRDefault="0068722E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03CB4035" w14:textId="77777777" w:rsidTr="0080732C">
        <w:trPr>
          <w:trHeight w:val="750"/>
        </w:trPr>
        <w:tc>
          <w:tcPr>
            <w:tcW w:w="1555" w:type="dxa"/>
            <w:vMerge/>
            <w:vAlign w:val="center"/>
          </w:tcPr>
          <w:p w14:paraId="3AAA1BA7" w14:textId="29BA3C05" w:rsidR="00D17A0B" w:rsidRPr="00220C4B" w:rsidRDefault="00D17A0B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5BA18E61" w14:textId="77777777" w:rsidR="00D17A0B" w:rsidRPr="00220C4B" w:rsidRDefault="0068722E" w:rsidP="00360609">
            <w:pPr>
              <w:spacing w:line="276" w:lineRule="auto"/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b)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4"/>
                <w:sz w:val="26"/>
                <w:szCs w:val="26"/>
              </w:rPr>
              <w:object w:dxaOrig="2000" w:dyaOrig="400" w14:anchorId="6D5ADFC2">
                <v:shape id="_x0000_i1082" type="#_x0000_t75" style="width:102.5pt;height:20pt" o:ole="">
                  <v:imagedata r:id="rId72" o:title=""/>
                </v:shape>
                <o:OLEObject Type="Embed" ProgID="Equation.DSMT4" ShapeID="_x0000_i1082" DrawAspect="Content" ObjectID="_1791664489" r:id="rId121"/>
              </w:object>
            </w:r>
          </w:p>
          <w:p w14:paraId="24BDA196" w14:textId="77777777" w:rsidR="0068722E" w:rsidRPr="00220C4B" w:rsidRDefault="0068722E" w:rsidP="00360609">
            <w:pPr>
              <w:spacing w:line="276" w:lineRule="auto"/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32"/>
                <w:sz w:val="26"/>
                <w:szCs w:val="26"/>
              </w:rPr>
              <w:object w:dxaOrig="2160" w:dyaOrig="760" w14:anchorId="5FE0012B">
                <v:shape id="_x0000_i1083" type="#_x0000_t75" style="width:110.5pt;height:38pt" o:ole="">
                  <v:imagedata r:id="rId122" o:title=""/>
                </v:shape>
                <o:OLEObject Type="Embed" ProgID="Equation.DSMT4" ShapeID="_x0000_i1083" DrawAspect="Content" ObjectID="_1791664490" r:id="rId123"/>
              </w:object>
            </w:r>
          </w:p>
          <w:p w14:paraId="50F018DF" w14:textId="0D48BD29" w:rsidR="0068722E" w:rsidRPr="00220C4B" w:rsidRDefault="0068722E" w:rsidP="0068722E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TH1: </w:t>
            </w:r>
            <w:r w:rsidR="00521701"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880" w:dyaOrig="279" w14:anchorId="621CFDFD">
                <v:shape id="_x0000_i1084" type="#_x0000_t75" style="width:46pt;height:14.5pt" o:ole="">
                  <v:imagedata r:id="rId124" o:title=""/>
                </v:shape>
                <o:OLEObject Type="Embed" ProgID="Equation.DSMT4" ShapeID="_x0000_i1084" DrawAspect="Content" ObjectID="_1791664491" r:id="rId125"/>
              </w:object>
            </w:r>
          </w:p>
          <w:p w14:paraId="62CE526D" w14:textId="46A4D5B0" w:rsidR="0068722E" w:rsidRPr="00220C4B" w:rsidRDefault="006C6943" w:rsidP="0068722E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      </w:t>
            </w:r>
            <w:r w:rsidR="0068722E" w:rsidRPr="00220C4B">
              <w:rPr>
                <w:rFonts w:asciiTheme="minorHAnsi" w:eastAsiaTheme="minorHAnsi" w:hAnsiTheme="minorHAnsi" w:cstheme="minorBidi"/>
                <w:color w:val="000000" w:themeColor="text1"/>
                <w:position w:val="-28"/>
                <w:sz w:val="26"/>
                <w:szCs w:val="26"/>
              </w:rPr>
              <w:object w:dxaOrig="1219" w:dyaOrig="680" w14:anchorId="07DA453C">
                <v:shape id="_x0000_i1085" type="#_x0000_t75" style="width:63.5pt;height:35pt" o:ole="">
                  <v:imagedata r:id="rId126" o:title=""/>
                </v:shape>
                <o:OLEObject Type="Embed" ProgID="Equation.DSMT4" ShapeID="_x0000_i1085" DrawAspect="Content" ObjectID="_1791664492" r:id="rId127"/>
              </w:object>
            </w:r>
          </w:p>
          <w:p w14:paraId="203D044E" w14:textId="22D13E48" w:rsidR="0068722E" w:rsidRPr="00220C4B" w:rsidRDefault="0068722E" w:rsidP="0068722E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TH2: </w:t>
            </w:r>
            <w:r w:rsidR="006C6943"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859" w:dyaOrig="279" w14:anchorId="60CC9976">
                <v:shape id="_x0000_i1086" type="#_x0000_t75" style="width:45pt;height:14.5pt" o:ole="">
                  <v:imagedata r:id="rId128" o:title=""/>
                </v:shape>
                <o:OLEObject Type="Embed" ProgID="Equation.DSMT4" ShapeID="_x0000_i1086" DrawAspect="Content" ObjectID="_1791664493" r:id="rId129"/>
              </w:object>
            </w:r>
          </w:p>
          <w:p w14:paraId="5FDADC9B" w14:textId="375422D5" w:rsidR="0068722E" w:rsidRPr="00220C4B" w:rsidRDefault="0068722E" w:rsidP="0068722E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      </w:t>
            </w:r>
            <w:r w:rsidR="0080732C" w:rsidRPr="00220C4B">
              <w:rPr>
                <w:rFonts w:asciiTheme="minorHAnsi" w:eastAsiaTheme="minorHAnsi" w:hAnsiTheme="minorHAnsi" w:cstheme="minorBidi"/>
                <w:color w:val="000000" w:themeColor="text1"/>
                <w:position w:val="-28"/>
                <w:sz w:val="26"/>
                <w:szCs w:val="26"/>
              </w:rPr>
              <w:object w:dxaOrig="1219" w:dyaOrig="680" w14:anchorId="24282234">
                <v:shape id="_x0000_i1087" type="#_x0000_t75" style="width:66pt;height:36.5pt" o:ole="">
                  <v:imagedata r:id="rId130" o:title=""/>
                </v:shape>
                <o:OLEObject Type="Embed" ProgID="Equation.DSMT4" ShapeID="_x0000_i1087" DrawAspect="Content" ObjectID="_1791664494" r:id="rId131"/>
              </w:object>
            </w:r>
          </w:p>
          <w:p w14:paraId="2AF3A2FF" w14:textId="373B9E56" w:rsidR="0068722E" w:rsidRPr="00220C4B" w:rsidRDefault="0068722E" w:rsidP="0068722E">
            <w:pPr>
              <w:spacing w:line="276" w:lineRule="auto"/>
              <w:ind w:left="31" w:hanging="31"/>
              <w:rPr>
                <w:color w:val="000000" w:themeColor="text1"/>
                <w:position w:val="-6"/>
                <w:sz w:val="26"/>
                <w:szCs w:val="26"/>
                <w:lang w:val="vi-VN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6C6943" w:rsidRPr="00220C4B">
              <w:rPr>
                <w:rFonts w:asciiTheme="minorHAnsi" w:eastAsiaTheme="minorHAnsi" w:hAnsiTheme="minorHAnsi" w:cstheme="minorBidi"/>
                <w:color w:val="000000" w:themeColor="text1"/>
                <w:position w:val="-14"/>
                <w:sz w:val="26"/>
                <w:szCs w:val="26"/>
              </w:rPr>
              <w:object w:dxaOrig="980" w:dyaOrig="400" w14:anchorId="32B4F2AB">
                <v:shape id="_x0000_i1088" type="#_x0000_t75" style="width:51pt;height:20.5pt" o:ole="">
                  <v:imagedata r:id="rId132" o:title=""/>
                </v:shape>
                <o:OLEObject Type="Embed" ProgID="Equation.DSMT4" ShapeID="_x0000_i1088" DrawAspect="Content" ObjectID="_1791664495" r:id="rId133"/>
              </w:object>
            </w:r>
          </w:p>
        </w:tc>
        <w:tc>
          <w:tcPr>
            <w:tcW w:w="1530" w:type="dxa"/>
            <w:vAlign w:val="center"/>
          </w:tcPr>
          <w:p w14:paraId="36284E26" w14:textId="77777777" w:rsidR="00A45A31" w:rsidRPr="00220C4B" w:rsidRDefault="00A45A31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28D3BEBB" w14:textId="77777777" w:rsidR="00A45A31" w:rsidRPr="00220C4B" w:rsidRDefault="00A45A31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4A92827C" w14:textId="434AD4D5" w:rsidR="00D17A0B" w:rsidRPr="00220C4B" w:rsidRDefault="00D17A0B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>0,</w:t>
            </w:r>
            <w:r w:rsidR="00A45A31" w:rsidRPr="00220C4B">
              <w:rPr>
                <w:color w:val="000000" w:themeColor="text1"/>
                <w:sz w:val="26"/>
                <w:szCs w:val="26"/>
              </w:rPr>
              <w:t>2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676B5AE5" w14:textId="77777777" w:rsidR="00A45A31" w:rsidRPr="00220C4B" w:rsidRDefault="00A45A31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16E0E6FC" w14:textId="77777777" w:rsidR="00A45A31" w:rsidRPr="00220C4B" w:rsidRDefault="00A45A31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175DC71A" w14:textId="77777777" w:rsidR="00A45A31" w:rsidRPr="00220C4B" w:rsidRDefault="00A45A31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54EA1E65" w14:textId="77777777" w:rsidR="00A45A31" w:rsidRPr="00220C4B" w:rsidRDefault="00A45A31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5FC0D57F" w14:textId="7F7DEFA3" w:rsidR="00A45A31" w:rsidRPr="00220C4B" w:rsidRDefault="00A45A31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58397225" w14:textId="77777777" w:rsidTr="0080732C">
        <w:trPr>
          <w:trHeight w:val="1067"/>
        </w:trPr>
        <w:tc>
          <w:tcPr>
            <w:tcW w:w="1555" w:type="dxa"/>
            <w:vMerge/>
            <w:vAlign w:val="center"/>
          </w:tcPr>
          <w:p w14:paraId="276AE747" w14:textId="77777777" w:rsidR="00D17A0B" w:rsidRPr="00220C4B" w:rsidRDefault="00D17A0B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27ADF500" w14:textId="1A17BA1B" w:rsidR="00D17A0B" w:rsidRPr="00220C4B" w:rsidRDefault="006C6943" w:rsidP="00360609">
            <w:pPr>
              <w:ind w:left="31" w:hanging="31"/>
              <w:rPr>
                <w:rFonts w:eastAsiaTheme="minorHAnsi"/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c) </w:t>
            </w:r>
            <w:r w:rsidR="0080732C" w:rsidRPr="00220C4B">
              <w:rPr>
                <w:rFonts w:asciiTheme="minorHAnsi" w:eastAsiaTheme="minorHAnsi" w:hAnsiTheme="minorHAnsi" w:cstheme="minorBidi"/>
                <w:color w:val="000000" w:themeColor="text1"/>
                <w:position w:val="-14"/>
                <w:sz w:val="26"/>
                <w:szCs w:val="26"/>
              </w:rPr>
              <w:object w:dxaOrig="1600" w:dyaOrig="440" w14:anchorId="676B7F72">
                <v:shape id="_x0000_i1089" type="#_x0000_t75" style="width:86pt;height:23.5pt" o:ole="">
                  <v:imagedata r:id="rId74" o:title=""/>
                </v:shape>
                <o:OLEObject Type="Embed" ProgID="Equation.DSMT4" ShapeID="_x0000_i1089" DrawAspect="Content" ObjectID="_1791664496" r:id="rId134"/>
              </w:object>
            </w:r>
          </w:p>
          <w:p w14:paraId="5C512831" w14:textId="3065EFC3" w:rsidR="00205467" w:rsidRPr="00220C4B" w:rsidRDefault="00205467" w:rsidP="00360609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28"/>
                <w:sz w:val="22"/>
                <w:szCs w:val="22"/>
              </w:rPr>
              <w:object w:dxaOrig="2360" w:dyaOrig="680" w14:anchorId="788C109B">
                <v:shape id="_x0000_i1090" type="#_x0000_t75" style="width:118pt;height:34pt" o:ole="">
                  <v:imagedata r:id="rId135" o:title=""/>
                </v:shape>
                <o:OLEObject Type="Embed" ProgID="Equation.DSMT4" ShapeID="_x0000_i1090" DrawAspect="Content" ObjectID="_1791664497" r:id="rId136"/>
              </w:object>
            </w:r>
          </w:p>
          <w:p w14:paraId="3992CC49" w14:textId="00D3FBB8" w:rsidR="006C6943" w:rsidRPr="00220C4B" w:rsidRDefault="00205467" w:rsidP="00360609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82"/>
                <w:sz w:val="26"/>
                <w:szCs w:val="26"/>
              </w:rPr>
              <w:object w:dxaOrig="2940" w:dyaOrig="1760" w14:anchorId="579CD2D2">
                <v:shape id="_x0000_i1091" type="#_x0000_t75" style="width:153.5pt;height:91pt" o:ole="">
                  <v:imagedata r:id="rId137" o:title=""/>
                </v:shape>
                <o:OLEObject Type="Embed" ProgID="Equation.DSMT4" ShapeID="_x0000_i1091" DrawAspect="Content" ObjectID="_1791664498" r:id="rId138"/>
              </w:object>
            </w:r>
          </w:p>
          <w:p w14:paraId="4B376735" w14:textId="15A39172" w:rsidR="006C6943" w:rsidRPr="00220C4B" w:rsidRDefault="006C6943" w:rsidP="00360609">
            <w:pPr>
              <w:ind w:left="31" w:hanging="31"/>
              <w:rPr>
                <w:color w:val="000000" w:themeColor="text1"/>
                <w:position w:val="-6"/>
                <w:sz w:val="26"/>
                <w:szCs w:val="26"/>
                <w:lang w:val="vi-VN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80732C"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680" w:dyaOrig="279" w14:anchorId="4FB3D174">
                <v:shape id="_x0000_i1092" type="#_x0000_t75" style="width:39pt;height:16pt" o:ole="">
                  <v:imagedata r:id="rId139" o:title=""/>
                </v:shape>
                <o:OLEObject Type="Embed" ProgID="Equation.DSMT4" ShapeID="_x0000_i1092" DrawAspect="Content" ObjectID="_1791664499" r:id="rId140"/>
              </w:object>
            </w:r>
          </w:p>
        </w:tc>
        <w:tc>
          <w:tcPr>
            <w:tcW w:w="1530" w:type="dxa"/>
            <w:vAlign w:val="center"/>
          </w:tcPr>
          <w:p w14:paraId="7F76A6E6" w14:textId="77777777" w:rsidR="006C6943" w:rsidRPr="00220C4B" w:rsidRDefault="006C6943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0DB17643" w14:textId="77777777" w:rsidR="006C6943" w:rsidRPr="00220C4B" w:rsidRDefault="006C6943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211B90A9" w14:textId="77777777" w:rsidR="006C6943" w:rsidRPr="00220C4B" w:rsidRDefault="006C6943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4F5BED4B" w14:textId="77777777" w:rsidR="00D17A0B" w:rsidRPr="00220C4B" w:rsidRDefault="00D17A0B" w:rsidP="00205467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>0,</w:t>
            </w:r>
            <w:r w:rsidR="006C6943" w:rsidRPr="00220C4B">
              <w:rPr>
                <w:color w:val="000000" w:themeColor="text1"/>
                <w:sz w:val="26"/>
                <w:szCs w:val="26"/>
              </w:rPr>
              <w:t>2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01398721" w14:textId="77777777" w:rsidR="006C6943" w:rsidRPr="00220C4B" w:rsidRDefault="006C6943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357726F1" w14:textId="77777777" w:rsidR="006C6943" w:rsidRPr="00220C4B" w:rsidRDefault="006C6943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6F429AD7" w14:textId="77777777" w:rsidR="006C6943" w:rsidRPr="00220C4B" w:rsidRDefault="006C6943" w:rsidP="00205467">
            <w:pPr>
              <w:jc w:val="left"/>
              <w:rPr>
                <w:color w:val="000000" w:themeColor="text1"/>
                <w:sz w:val="26"/>
                <w:szCs w:val="26"/>
              </w:rPr>
            </w:pPr>
          </w:p>
          <w:p w14:paraId="1E17E758" w14:textId="77777777" w:rsidR="006C6943" w:rsidRPr="00220C4B" w:rsidRDefault="006C6943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277F42FB" w14:textId="37FB6991" w:rsidR="006C6943" w:rsidRPr="00220C4B" w:rsidRDefault="006C6943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5ADF9D34" w14:textId="77777777" w:rsidTr="0080732C">
        <w:trPr>
          <w:trHeight w:val="397"/>
        </w:trPr>
        <w:tc>
          <w:tcPr>
            <w:tcW w:w="1555" w:type="dxa"/>
            <w:vMerge/>
            <w:vAlign w:val="center"/>
          </w:tcPr>
          <w:p w14:paraId="2EDCE2EA" w14:textId="77777777" w:rsidR="00D17A0B" w:rsidRPr="00220C4B" w:rsidRDefault="00D17A0B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66A69045" w14:textId="20FF06E5" w:rsidR="00D17A0B" w:rsidRPr="00220C4B" w:rsidRDefault="006C6943" w:rsidP="00360609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d) </w:t>
            </w:r>
            <w:r w:rsidR="00A45A31"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1640" w:dyaOrig="320" w14:anchorId="6EE1EFA4">
                <v:shape id="_x0000_i1093" type="#_x0000_t75" style="width:82pt;height:17pt" o:ole="">
                  <v:imagedata r:id="rId141" o:title=""/>
                </v:shape>
                <o:OLEObject Type="Embed" ProgID="Equation.DSMT4" ShapeID="_x0000_i1093" DrawAspect="Content" ObjectID="_1791664500" r:id="rId142"/>
              </w:object>
            </w:r>
          </w:p>
          <w:p w14:paraId="6A18B7D6" w14:textId="7A728D67" w:rsidR="006C6943" w:rsidRPr="00220C4B" w:rsidRDefault="0080732C" w:rsidP="00360609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86"/>
                <w:sz w:val="26"/>
                <w:szCs w:val="26"/>
              </w:rPr>
              <w:object w:dxaOrig="2799" w:dyaOrig="1900" w14:anchorId="1EF9901E">
                <v:shape id="_x0000_i1094" type="#_x0000_t75" style="width:145.5pt;height:104.5pt" o:ole="">
                  <v:imagedata r:id="rId143" o:title=""/>
                </v:shape>
                <o:OLEObject Type="Embed" ProgID="Equation.DSMT4" ShapeID="_x0000_i1094" DrawAspect="Content" ObjectID="_1791664501" r:id="rId144"/>
              </w:object>
            </w:r>
          </w:p>
          <w:p w14:paraId="00762F5E" w14:textId="6FF0E0A6" w:rsidR="00521701" w:rsidRPr="00220C4B" w:rsidRDefault="00521701" w:rsidP="00360609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TH1: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520" w:dyaOrig="279" w14:anchorId="349E8751">
                <v:shape id="_x0000_i1095" type="#_x0000_t75" style="width:27pt;height:14.5pt" o:ole="">
                  <v:imagedata r:id="rId145" o:title=""/>
                </v:shape>
                <o:OLEObject Type="Embed" ProgID="Equation.DSMT4" ShapeID="_x0000_i1095" DrawAspect="Content" ObjectID="_1791664502" r:id="rId146"/>
              </w:object>
            </w:r>
          </w:p>
          <w:p w14:paraId="72E25DAD" w14:textId="4DCEF5FD" w:rsidR="00521701" w:rsidRPr="00220C4B" w:rsidRDefault="00521701" w:rsidP="00360609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TH2: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680" w:dyaOrig="279" w14:anchorId="4A21CA70">
                <v:shape id="_x0000_i1096" type="#_x0000_t75" style="width:35.5pt;height:14.5pt" o:ole="">
                  <v:imagedata r:id="rId147" o:title=""/>
                </v:shape>
                <o:OLEObject Type="Embed" ProgID="Equation.DSMT4" ShapeID="_x0000_i1096" DrawAspect="Content" ObjectID="_1791664503" r:id="rId148"/>
              </w:object>
            </w:r>
          </w:p>
          <w:p w14:paraId="1E7C5969" w14:textId="3F3EEF81" w:rsidR="00521701" w:rsidRPr="00220C4B" w:rsidRDefault="00521701" w:rsidP="00360609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TH3: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540" w:dyaOrig="279" w14:anchorId="1FD0B08C">
                <v:shape id="_x0000_i1097" type="#_x0000_t75" style="width:28pt;height:14.5pt" o:ole="">
                  <v:imagedata r:id="rId149" o:title=""/>
                </v:shape>
                <o:OLEObject Type="Embed" ProgID="Equation.DSMT4" ShapeID="_x0000_i1097" DrawAspect="Content" ObjectID="_1791664504" r:id="rId150"/>
              </w:object>
            </w:r>
          </w:p>
          <w:p w14:paraId="5277DF88" w14:textId="77777777" w:rsidR="00A45A31" w:rsidRPr="00220C4B" w:rsidRDefault="00521701" w:rsidP="00521701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TH4: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680" w:dyaOrig="279" w14:anchorId="49C4D1D5">
                <v:shape id="_x0000_i1098" type="#_x0000_t75" style="width:35.5pt;height:14.5pt" o:ole="">
                  <v:imagedata r:id="rId151" o:title=""/>
                </v:shape>
                <o:OLEObject Type="Embed" ProgID="Equation.DSMT4" ShapeID="_x0000_i1098" DrawAspect="Content" ObjectID="_1791664505" r:id="rId152"/>
              </w:object>
            </w:r>
          </w:p>
          <w:p w14:paraId="6AF9ECF1" w14:textId="2AF17893" w:rsidR="00521701" w:rsidRPr="00220C4B" w:rsidRDefault="00521701" w:rsidP="00521701">
            <w:pPr>
              <w:ind w:left="31" w:hanging="31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4"/>
                <w:sz w:val="26"/>
                <w:szCs w:val="26"/>
              </w:rPr>
              <w:object w:dxaOrig="1680" w:dyaOrig="400" w14:anchorId="0E40FF3A">
                <v:shape id="_x0000_i1099" type="#_x0000_t75" style="width:88pt;height:20.5pt" o:ole="">
                  <v:imagedata r:id="rId153" o:title=""/>
                </v:shape>
                <o:OLEObject Type="Embed" ProgID="Equation.DSMT4" ShapeID="_x0000_i1099" DrawAspect="Content" ObjectID="_1791664506" r:id="rId154"/>
              </w:object>
            </w:r>
          </w:p>
        </w:tc>
        <w:tc>
          <w:tcPr>
            <w:tcW w:w="1530" w:type="dxa"/>
            <w:tcBorders>
              <w:bottom w:val="single" w:sz="4" w:space="0" w:color="auto"/>
            </w:tcBorders>
            <w:vAlign w:val="center"/>
          </w:tcPr>
          <w:p w14:paraId="240CE6F8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5651F448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484135C4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6DA9E8DB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663CF0EF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09B38AF1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2287E650" w14:textId="4AF3E561" w:rsidR="00D17A0B" w:rsidRPr="00220C4B" w:rsidRDefault="00D17A0B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>0,</w:t>
            </w:r>
            <w:r w:rsidR="00521701" w:rsidRPr="00220C4B">
              <w:rPr>
                <w:color w:val="000000" w:themeColor="text1"/>
                <w:sz w:val="26"/>
                <w:szCs w:val="26"/>
              </w:rPr>
              <w:t>2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2BB7A368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2D1A9A3C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1F0FB7E1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2859E7BB" w14:textId="7777777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1103D3C3" w14:textId="7803E9D7" w:rsidR="00521701" w:rsidRPr="00220C4B" w:rsidRDefault="00521701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70BE7EDE" w14:textId="77777777" w:rsidTr="0080732C">
        <w:trPr>
          <w:trHeight w:val="814"/>
        </w:trPr>
        <w:tc>
          <w:tcPr>
            <w:tcW w:w="1555" w:type="dxa"/>
            <w:vMerge w:val="restart"/>
            <w:vAlign w:val="center"/>
          </w:tcPr>
          <w:p w14:paraId="4F9ECB07" w14:textId="4CA4344F" w:rsidR="002507C0" w:rsidRPr="00220C4B" w:rsidRDefault="002507C0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3</w:t>
            </w:r>
          </w:p>
          <w:p w14:paraId="19DF9E0B" w14:textId="665F3A64" w:rsidR="002507C0" w:rsidRPr="00220C4B" w:rsidRDefault="002507C0" w:rsidP="00360609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>(</w:t>
            </w:r>
            <w:r w:rsidR="00A9051D" w:rsidRPr="00220C4B">
              <w:rPr>
                <w:b/>
                <w:color w:val="000000" w:themeColor="text1"/>
                <w:sz w:val="26"/>
                <w:szCs w:val="26"/>
              </w:rPr>
              <w:t>1,5</w:t>
            </w: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6804" w:type="dxa"/>
            <w:tcBorders>
              <w:top w:val="single" w:sz="4" w:space="0" w:color="auto"/>
            </w:tcBorders>
          </w:tcPr>
          <w:p w14:paraId="158F423D" w14:textId="77777777" w:rsidR="002507C0" w:rsidRPr="00220C4B" w:rsidRDefault="002507C0" w:rsidP="00360609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a)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a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hức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iểu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hị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phầ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lát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ạch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32BEBEF3" w14:textId="7E40C5D4" w:rsidR="002507C0" w:rsidRPr="00220C4B" w:rsidRDefault="002507C0" w:rsidP="002507C0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219" w:dyaOrig="320" w14:anchorId="65CDD8B9">
                <v:shape id="_x0000_i1100" type="#_x0000_t75" style="width:66.5pt;height:17.5pt" o:ole="">
                  <v:imagedata r:id="rId155" o:title=""/>
                </v:shape>
                <o:OLEObject Type="Embed" ProgID="Equation.DSMT4" ShapeID="_x0000_i1100" DrawAspect="Content" ObjectID="_1791664507" r:id="rId156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i/>
                <w:iCs/>
                <w:color w:val="000000" w:themeColor="text1"/>
                <w:sz w:val="26"/>
                <w:szCs w:val="26"/>
              </w:rPr>
              <w:t>(m</w:t>
            </w:r>
            <w:r w:rsidRPr="00220C4B">
              <w:rPr>
                <w:i/>
                <w:iCs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220C4B">
              <w:rPr>
                <w:i/>
                <w:i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center"/>
          </w:tcPr>
          <w:p w14:paraId="2451C9FC" w14:textId="52255BD4" w:rsidR="002507C0" w:rsidRPr="00220C4B" w:rsidRDefault="002507C0" w:rsidP="00205467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7C9C3CC7" w14:textId="77777777" w:rsidTr="0080732C">
        <w:trPr>
          <w:trHeight w:val="1450"/>
        </w:trPr>
        <w:tc>
          <w:tcPr>
            <w:tcW w:w="1555" w:type="dxa"/>
            <w:vMerge/>
            <w:vAlign w:val="center"/>
          </w:tcPr>
          <w:p w14:paraId="31694754" w14:textId="77777777" w:rsidR="002507C0" w:rsidRPr="00220C4B" w:rsidRDefault="002507C0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  <w:tcBorders>
              <w:top w:val="single" w:sz="4" w:space="0" w:color="auto"/>
            </w:tcBorders>
          </w:tcPr>
          <w:p w14:paraId="0F056793" w14:textId="77777777" w:rsidR="002507C0" w:rsidRPr="00220C4B" w:rsidRDefault="002507C0" w:rsidP="002507C0">
            <w:pPr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b) Thay </w:t>
            </w:r>
            <w:r w:rsidRPr="00220C4B">
              <w:rPr>
                <w:i/>
                <w:iCs/>
                <w:color w:val="000000" w:themeColor="text1"/>
                <w:sz w:val="26"/>
                <w:szCs w:val="26"/>
              </w:rPr>
              <w:t xml:space="preserve">a = 6, b = 7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ào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iểu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hức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219" w:dyaOrig="320" w14:anchorId="6823AAF4">
                <v:shape id="_x0000_i1101" type="#_x0000_t75" style="width:63.5pt;height:16.5pt" o:ole="">
                  <v:imagedata r:id="rId155" o:title=""/>
                </v:shape>
                <o:OLEObject Type="Embed" ProgID="Equation.DSMT4" ShapeID="_x0000_i1101" DrawAspect="Content" ObjectID="_1791664508" r:id="rId157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ta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>:</w:t>
            </w:r>
          </w:p>
          <w:p w14:paraId="5D6321D5" w14:textId="0D34258E" w:rsidR="002507C0" w:rsidRPr="00220C4B" w:rsidRDefault="0080732C" w:rsidP="002507C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3680" w:dyaOrig="360" w14:anchorId="3B624C1A">
                <v:shape id="_x0000_i1102" type="#_x0000_t75" style="width:202.5pt;height:19.5pt" o:ole="">
                  <v:imagedata r:id="rId158" o:title=""/>
                </v:shape>
                <o:OLEObject Type="Embed" ProgID="Equation.DSMT4" ShapeID="_x0000_i1102" DrawAspect="Content" ObjectID="_1791664509" r:id="rId159"/>
              </w:object>
            </w:r>
          </w:p>
          <w:p w14:paraId="3F15C165" w14:textId="77777777" w:rsidR="002507C0" w:rsidRPr="00220C4B" w:rsidRDefault="002507C0" w:rsidP="002507C0">
            <w:pPr>
              <w:rPr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iê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ạch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hình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uông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</w:p>
          <w:p w14:paraId="40A91170" w14:textId="080E4511" w:rsidR="002507C0" w:rsidRPr="00220C4B" w:rsidRDefault="0080732C" w:rsidP="002507C0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1579" w:dyaOrig="320" w14:anchorId="450E45C8">
                <v:shape id="_x0000_i1103" type="#_x0000_t75" style="width:86pt;height:17pt" o:ole="">
                  <v:imagedata r:id="rId160" o:title=""/>
                </v:shape>
                <o:OLEObject Type="Embed" ProgID="Equation.DSMT4" ShapeID="_x0000_i1103" DrawAspect="Content" ObjectID="_1791664510" r:id="rId161"/>
              </w:object>
            </w:r>
          </w:p>
          <w:p w14:paraId="310ED60C" w14:textId="0B95AEFA" w:rsidR="002507C0" w:rsidRPr="00220C4B" w:rsidRDefault="002507C0" w:rsidP="002507C0">
            <w:pPr>
              <w:jc w:val="left"/>
              <w:rPr>
                <w:noProof/>
                <w:color w:val="000000" w:themeColor="text1"/>
                <w:sz w:val="26"/>
                <w:szCs w:val="26"/>
              </w:rPr>
            </w:pPr>
            <w:r w:rsidRPr="00220C4B">
              <w:rPr>
                <w:noProof/>
                <w:color w:val="000000" w:themeColor="text1"/>
                <w:sz w:val="26"/>
                <w:szCs w:val="26"/>
              </w:rPr>
              <w:t xml:space="preserve">Số viên gạch ông </w:t>
            </w:r>
            <w:r w:rsidR="0036072E" w:rsidRPr="00220C4B">
              <w:rPr>
                <w:noProof/>
                <w:color w:val="000000" w:themeColor="text1"/>
                <w:sz w:val="26"/>
                <w:szCs w:val="26"/>
              </w:rPr>
              <w:t>Bình</w:t>
            </w:r>
            <w:r w:rsidRPr="00220C4B">
              <w:rPr>
                <w:noProof/>
                <w:color w:val="000000" w:themeColor="text1"/>
                <w:sz w:val="26"/>
                <w:szCs w:val="26"/>
              </w:rPr>
              <w:t xml:space="preserve"> cần mua là</w:t>
            </w:r>
          </w:p>
          <w:p w14:paraId="2EE22939" w14:textId="21365477" w:rsidR="002507C0" w:rsidRPr="00220C4B" w:rsidRDefault="002507C0" w:rsidP="002507C0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2160" w:dyaOrig="320" w14:anchorId="4F97D64F">
                <v:shape id="_x0000_i1104" type="#_x0000_t75" style="width:116.5pt;height:17pt" o:ole="">
                  <v:imagedata r:id="rId162" o:title=""/>
                </v:shape>
                <o:OLEObject Type="Embed" ProgID="Equation.DSMT4" ShapeID="_x0000_i1104" DrawAspect="Content" ObjectID="_1791664511" r:id="rId163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(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iê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ạch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1530" w:type="dxa"/>
            <w:vAlign w:val="center"/>
          </w:tcPr>
          <w:p w14:paraId="7D3B89E4" w14:textId="77777777" w:rsidR="002507C0" w:rsidRPr="00220C4B" w:rsidRDefault="002507C0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5705A0CA" w14:textId="6E4FF6C7" w:rsidR="002507C0" w:rsidRPr="00220C4B" w:rsidRDefault="002507C0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>0,</w:t>
            </w:r>
            <w:r w:rsidR="00A9051D" w:rsidRPr="00220C4B">
              <w:rPr>
                <w:color w:val="000000" w:themeColor="text1"/>
                <w:sz w:val="26"/>
                <w:szCs w:val="26"/>
              </w:rPr>
              <w:t>2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7F2B849C" w14:textId="77777777" w:rsidR="002507C0" w:rsidRPr="00220C4B" w:rsidRDefault="002507C0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76ECBD50" w14:textId="0CBB1214" w:rsidR="002507C0" w:rsidRPr="00220C4B" w:rsidRDefault="002507C0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>0,</w:t>
            </w:r>
            <w:r w:rsidR="00A9051D" w:rsidRPr="00220C4B">
              <w:rPr>
                <w:color w:val="000000" w:themeColor="text1"/>
                <w:sz w:val="26"/>
                <w:szCs w:val="26"/>
              </w:rPr>
              <w:t>2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0DF648BE" w14:textId="77777777" w:rsidR="002507C0" w:rsidRPr="00220C4B" w:rsidRDefault="002507C0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35544307" w14:textId="438B4AE9" w:rsidR="002507C0" w:rsidRPr="00220C4B" w:rsidRDefault="002507C0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10C746E1" w14:textId="77777777" w:rsidTr="0080732C">
        <w:trPr>
          <w:trHeight w:val="742"/>
        </w:trPr>
        <w:tc>
          <w:tcPr>
            <w:tcW w:w="1555" w:type="dxa"/>
            <w:vMerge w:val="restart"/>
            <w:vAlign w:val="center"/>
          </w:tcPr>
          <w:p w14:paraId="4E8DD3F9" w14:textId="0A5AF721" w:rsidR="00A9051D" w:rsidRPr="00220C4B" w:rsidRDefault="00A9051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4</w:t>
            </w:r>
          </w:p>
          <w:p w14:paraId="3209D831" w14:textId="75627536" w:rsidR="00F029A1" w:rsidRPr="00220C4B" w:rsidRDefault="00A9051D" w:rsidP="00F029A1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(2,5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6804" w:type="dxa"/>
          </w:tcPr>
          <w:p w14:paraId="1B6C1250" w14:textId="77777777" w:rsidR="00A9051D" w:rsidRPr="00220C4B" w:rsidRDefault="00A9051D" w:rsidP="0054351A">
            <w:pPr>
              <w:widowControl w:val="0"/>
              <w:rPr>
                <w:bCs/>
                <w:iCs/>
                <w:color w:val="000000" w:themeColor="text1"/>
                <w:sz w:val="26"/>
                <w:szCs w:val="26"/>
              </w:rPr>
            </w:pPr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a)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Thể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đèn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ầy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đó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: </w:t>
            </w:r>
          </w:p>
          <w:p w14:paraId="3EB79662" w14:textId="3B69767F" w:rsidR="00A9051D" w:rsidRPr="00220C4B" w:rsidRDefault="00A9051D" w:rsidP="002507C0">
            <w:pPr>
              <w:widowControl w:val="0"/>
              <w:rPr>
                <w:bCs/>
                <w:iCs/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bCs/>
                <w:iCs/>
                <w:color w:val="000000" w:themeColor="text1"/>
                <w:position w:val="-24"/>
                <w:sz w:val="26"/>
                <w:szCs w:val="26"/>
              </w:rPr>
              <w:object w:dxaOrig="3920" w:dyaOrig="620" w14:anchorId="555524FB">
                <v:shape id="_x0000_i1105" type="#_x0000_t75" style="width:199.5pt;height:31pt" o:ole="">
                  <v:imagedata r:id="rId164" o:title=""/>
                </v:shape>
                <o:OLEObject Type="Embed" ProgID="Equation.DSMT4" ShapeID="_x0000_i1105" DrawAspect="Content" ObjectID="_1791664512" r:id="rId165"/>
              </w:object>
            </w:r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530" w:type="dxa"/>
            <w:vAlign w:val="center"/>
          </w:tcPr>
          <w:p w14:paraId="788E93C1" w14:textId="7CC6B264" w:rsidR="00A9051D" w:rsidRPr="00220C4B" w:rsidRDefault="00A9051D" w:rsidP="0080732C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1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0D7307E5" w14:textId="77777777" w:rsidTr="00AC0FB5">
        <w:trPr>
          <w:trHeight w:val="2032"/>
        </w:trPr>
        <w:tc>
          <w:tcPr>
            <w:tcW w:w="1555" w:type="dxa"/>
            <w:vMerge/>
            <w:vAlign w:val="center"/>
          </w:tcPr>
          <w:p w14:paraId="47F6F1A4" w14:textId="77777777" w:rsidR="00A9051D" w:rsidRPr="00220C4B" w:rsidRDefault="00A9051D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08D3C27B" w14:textId="77777777" w:rsidR="00A9051D" w:rsidRPr="00220C4B" w:rsidRDefault="00A9051D" w:rsidP="002507C0">
            <w:pPr>
              <w:widowControl w:val="0"/>
              <w:rPr>
                <w:bCs/>
                <w:iCs/>
                <w:color w:val="000000" w:themeColor="text1"/>
                <w:sz w:val="26"/>
                <w:szCs w:val="26"/>
              </w:rPr>
            </w:pPr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b)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xung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quanh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đèn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ầy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đó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:</w:t>
            </w:r>
          </w:p>
          <w:p w14:paraId="3ED8993D" w14:textId="0C914F94" w:rsidR="00A9051D" w:rsidRPr="00220C4B" w:rsidRDefault="00A9051D" w:rsidP="002507C0">
            <w:pPr>
              <w:widowControl w:val="0"/>
              <w:rPr>
                <w:rFonts w:eastAsiaTheme="minorHAnsi"/>
                <w:bCs/>
                <w:iCs/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bCs/>
                <w:iCs/>
                <w:color w:val="000000" w:themeColor="text1"/>
                <w:position w:val="-24"/>
                <w:sz w:val="26"/>
                <w:szCs w:val="26"/>
              </w:rPr>
              <w:object w:dxaOrig="2880" w:dyaOrig="620" w14:anchorId="57A6123D">
                <v:shape id="_x0000_i1106" type="#_x0000_t75" style="width:149pt;height:32pt" o:ole="">
                  <v:imagedata r:id="rId166" o:title=""/>
                </v:shape>
                <o:OLEObject Type="Embed" ProgID="Equation.DSMT4" ShapeID="_x0000_i1106" DrawAspect="Content" ObjectID="_1791664513" r:id="rId167"/>
              </w:object>
            </w:r>
          </w:p>
          <w:p w14:paraId="167B879D" w14:textId="77777777" w:rsidR="00A9051D" w:rsidRPr="00220C4B" w:rsidRDefault="00A9051D" w:rsidP="002507C0">
            <w:pPr>
              <w:widowControl w:val="0"/>
              <w:rPr>
                <w:bCs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đáy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đèn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ầy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đó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:</w:t>
            </w:r>
          </w:p>
          <w:p w14:paraId="1C0E4C55" w14:textId="3CB41005" w:rsidR="00A9051D" w:rsidRPr="00220C4B" w:rsidRDefault="00A9051D" w:rsidP="002507C0">
            <w:pPr>
              <w:widowControl w:val="0"/>
              <w:rPr>
                <w:bCs/>
                <w:iCs/>
                <w:color w:val="000000" w:themeColor="text1"/>
                <w:sz w:val="26"/>
                <w:szCs w:val="26"/>
              </w:rPr>
            </w:pPr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rFonts w:asciiTheme="minorHAnsi" w:eastAsiaTheme="minorHAnsi" w:hAnsiTheme="minorHAnsi" w:cstheme="minorBidi"/>
                <w:bCs/>
                <w:iCs/>
                <w:color w:val="000000" w:themeColor="text1"/>
                <w:position w:val="-14"/>
                <w:sz w:val="26"/>
                <w:szCs w:val="26"/>
              </w:rPr>
              <w:object w:dxaOrig="2260" w:dyaOrig="400" w14:anchorId="1916A526">
                <v:shape id="_x0000_i1107" type="#_x0000_t75" style="width:118pt;height:21pt" o:ole="">
                  <v:imagedata r:id="rId168" o:title=""/>
                </v:shape>
                <o:OLEObject Type="Embed" ProgID="Equation.DSMT4" ShapeID="_x0000_i1107" DrawAspect="Content" ObjectID="_1791664514" r:id="rId169"/>
              </w:object>
            </w:r>
          </w:p>
          <w:p w14:paraId="25B68C6A" w14:textId="7B8A5462" w:rsidR="00A9051D" w:rsidRPr="00220C4B" w:rsidRDefault="00A9051D" w:rsidP="002507C0">
            <w:pPr>
              <w:widowControl w:val="0"/>
              <w:rPr>
                <w:bCs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giấy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Nga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cần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dùng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: </w:t>
            </w:r>
            <w:r w:rsidRPr="00220C4B">
              <w:rPr>
                <w:rFonts w:asciiTheme="minorHAnsi" w:eastAsiaTheme="minorHAnsi" w:hAnsiTheme="minorHAnsi" w:cstheme="minorBidi"/>
                <w:bCs/>
                <w:iCs/>
                <w:color w:val="000000" w:themeColor="text1"/>
                <w:position w:val="-10"/>
                <w:sz w:val="26"/>
                <w:szCs w:val="26"/>
              </w:rPr>
              <w:object w:dxaOrig="2360" w:dyaOrig="360" w14:anchorId="14CA675E">
                <v:shape id="_x0000_i1108" type="#_x0000_t75" style="width:120.5pt;height:18.5pt" o:ole="">
                  <v:imagedata r:id="rId170" o:title=""/>
                </v:shape>
                <o:OLEObject Type="Embed" ProgID="Equation.DSMT4" ShapeID="_x0000_i1108" DrawAspect="Content" ObjectID="_1791664515" r:id="rId171"/>
              </w:object>
            </w:r>
          </w:p>
        </w:tc>
        <w:tc>
          <w:tcPr>
            <w:tcW w:w="1530" w:type="dxa"/>
            <w:tcBorders>
              <w:bottom w:val="single" w:sz="4" w:space="0" w:color="auto"/>
            </w:tcBorders>
            <w:vAlign w:val="center"/>
          </w:tcPr>
          <w:p w14:paraId="283FB2B0" w14:textId="77777777" w:rsidR="00A9051D" w:rsidRPr="00220C4B" w:rsidRDefault="00A9051D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  <w:p w14:paraId="03A7818E" w14:textId="77777777" w:rsidR="00A9051D" w:rsidRPr="00220C4B" w:rsidRDefault="00A9051D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49F4A947" w14:textId="77777777" w:rsidR="00A9051D" w:rsidRPr="00220C4B" w:rsidRDefault="00A9051D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673593C6" w14:textId="3564C111" w:rsidR="00A9051D" w:rsidRPr="00220C4B" w:rsidRDefault="00A9051D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0C87ADFC" w14:textId="77777777" w:rsidTr="00F029A1">
        <w:trPr>
          <w:trHeight w:val="1099"/>
        </w:trPr>
        <w:tc>
          <w:tcPr>
            <w:tcW w:w="1555" w:type="dxa"/>
            <w:vMerge/>
            <w:tcBorders>
              <w:bottom w:val="single" w:sz="4" w:space="0" w:color="auto"/>
            </w:tcBorders>
            <w:vAlign w:val="center"/>
          </w:tcPr>
          <w:p w14:paraId="0D40BFC6" w14:textId="77777777" w:rsidR="00A9051D" w:rsidRPr="00220C4B" w:rsidRDefault="00A9051D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  <w:tcBorders>
              <w:bottom w:val="single" w:sz="4" w:space="0" w:color="auto"/>
            </w:tcBorders>
          </w:tcPr>
          <w:p w14:paraId="15B3E522" w14:textId="77777777" w:rsidR="00A9051D" w:rsidRPr="00220C4B" w:rsidRDefault="00A9051D" w:rsidP="002507C0">
            <w:pPr>
              <w:widowControl w:val="0"/>
              <w:rPr>
                <w:rFonts w:eastAsiaTheme="minorHAnsi"/>
                <w:bCs/>
                <w:iCs/>
                <w:color w:val="000000" w:themeColor="text1"/>
                <w:sz w:val="26"/>
                <w:szCs w:val="26"/>
              </w:rPr>
            </w:pPr>
            <w:r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c) </w:t>
            </w:r>
            <w:proofErr w:type="spellStart"/>
            <w:r w:rsidR="00F029A1" w:rsidRPr="00220C4B">
              <w:rPr>
                <w:bCs/>
                <w:iCs/>
                <w:color w:val="000000" w:themeColor="text1"/>
                <w:sz w:val="26"/>
                <w:szCs w:val="26"/>
              </w:rPr>
              <w:t>Đổi</w:t>
            </w:r>
            <w:proofErr w:type="spellEnd"/>
            <w:r w:rsidR="00F029A1" w:rsidRPr="00220C4B">
              <w:rPr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r w:rsidR="00F029A1" w:rsidRPr="00220C4B">
              <w:rPr>
                <w:rFonts w:asciiTheme="minorHAnsi" w:eastAsiaTheme="minorHAnsi" w:hAnsiTheme="minorHAnsi" w:cstheme="minorBidi"/>
                <w:bCs/>
                <w:iCs/>
                <w:color w:val="000000" w:themeColor="text1"/>
                <w:position w:val="-10"/>
                <w:sz w:val="26"/>
                <w:szCs w:val="26"/>
              </w:rPr>
              <w:object w:dxaOrig="2439" w:dyaOrig="360" w14:anchorId="7782D0B3">
                <v:shape id="_x0000_i1109" type="#_x0000_t75" style="width:124.5pt;height:18.5pt" o:ole="">
                  <v:imagedata r:id="rId172" o:title=""/>
                </v:shape>
                <o:OLEObject Type="Embed" ProgID="Equation.DSMT4" ShapeID="_x0000_i1109" DrawAspect="Content" ObjectID="_1791664516" r:id="rId173"/>
              </w:object>
            </w:r>
          </w:p>
          <w:p w14:paraId="446C252B" w14:textId="03DAC71B" w:rsidR="00F029A1" w:rsidRPr="00220C4B" w:rsidRDefault="00F029A1" w:rsidP="002507C0">
            <w:pPr>
              <w:widowControl w:val="0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iề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Nga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phải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rả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ể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mua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ủ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ấ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ọc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è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ầ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ó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>:</w:t>
            </w:r>
          </w:p>
          <w:p w14:paraId="0809DA16" w14:textId="45AE5546" w:rsidR="00F029A1" w:rsidRPr="00220C4B" w:rsidRDefault="00F029A1" w:rsidP="00F029A1">
            <w:pPr>
              <w:widowControl w:val="0"/>
              <w:jc w:val="center"/>
              <w:rPr>
                <w:rFonts w:eastAsiaTheme="minorHAnsi"/>
                <w:bCs/>
                <w:iCs/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bCs/>
                <w:iCs/>
                <w:color w:val="000000" w:themeColor="text1"/>
                <w:position w:val="-10"/>
                <w:sz w:val="26"/>
                <w:szCs w:val="26"/>
              </w:rPr>
              <w:object w:dxaOrig="2340" w:dyaOrig="320" w14:anchorId="6DB57FAA">
                <v:shape id="_x0000_i1110" type="#_x0000_t75" style="width:119.5pt;height:16.5pt" o:ole="">
                  <v:imagedata r:id="rId174" o:title=""/>
                </v:shape>
                <o:OLEObject Type="Embed" ProgID="Equation.DSMT4" ShapeID="_x0000_i1110" DrawAspect="Content" ObjectID="_1791664517" r:id="rId175"/>
              </w:object>
            </w:r>
            <w:r w:rsidRPr="00220C4B">
              <w:rPr>
                <w:rFonts w:eastAsiaTheme="minorHAnsi"/>
                <w:bCs/>
                <w:i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220C4B">
              <w:rPr>
                <w:rFonts w:eastAsiaTheme="minorHAnsi"/>
                <w:bCs/>
                <w:iCs/>
                <w:color w:val="000000" w:themeColor="text1"/>
                <w:sz w:val="26"/>
                <w:szCs w:val="26"/>
              </w:rPr>
              <w:t>nghìn</w:t>
            </w:r>
            <w:proofErr w:type="spellEnd"/>
            <w:r w:rsidRPr="00220C4B">
              <w:rPr>
                <w:rFonts w:eastAsiaTheme="minorHAnsi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rFonts w:eastAsiaTheme="minorHAnsi"/>
                <w:bCs/>
                <w:iCs/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Pr="00220C4B">
              <w:rPr>
                <w:rFonts w:eastAsiaTheme="minorHAnsi"/>
                <w:bCs/>
                <w:i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vAlign w:val="center"/>
          </w:tcPr>
          <w:p w14:paraId="7D003895" w14:textId="3692623A" w:rsidR="00A9051D" w:rsidRPr="00220C4B" w:rsidRDefault="00F029A1" w:rsidP="00F029A1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2D370843" w14:textId="77777777" w:rsidTr="0080732C">
        <w:trPr>
          <w:trHeight w:val="338"/>
        </w:trPr>
        <w:tc>
          <w:tcPr>
            <w:tcW w:w="1555" w:type="dxa"/>
            <w:vMerge w:val="restart"/>
            <w:vAlign w:val="center"/>
          </w:tcPr>
          <w:p w14:paraId="7B088BE7" w14:textId="77777777" w:rsidR="004D008F" w:rsidRPr="00220C4B" w:rsidRDefault="004D008F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14:paraId="4E3AA8D3" w14:textId="77777777" w:rsidR="004D008F" w:rsidRPr="00220C4B" w:rsidRDefault="004D008F" w:rsidP="006D1AF8">
            <w:pPr>
              <w:jc w:val="left"/>
              <w:rPr>
                <w:b/>
                <w:color w:val="000000" w:themeColor="text1"/>
                <w:sz w:val="26"/>
                <w:szCs w:val="26"/>
              </w:rPr>
            </w:pPr>
          </w:p>
          <w:p w14:paraId="2895C7AB" w14:textId="77777777" w:rsidR="004D008F" w:rsidRPr="00220C4B" w:rsidRDefault="004D008F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14:paraId="661FCF44" w14:textId="3B6B9090" w:rsidR="00B16B0D" w:rsidRPr="00220C4B" w:rsidRDefault="00B16B0D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r w:rsidR="0054351A" w:rsidRPr="00220C4B">
              <w:rPr>
                <w:b/>
                <w:color w:val="000000" w:themeColor="text1"/>
                <w:sz w:val="26"/>
                <w:szCs w:val="26"/>
              </w:rPr>
              <w:t>5</w:t>
            </w:r>
          </w:p>
          <w:p w14:paraId="6D5F549E" w14:textId="2E721F1B" w:rsidR="00B16B0D" w:rsidRPr="00220C4B" w:rsidRDefault="00B16B0D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>(</w:t>
            </w:r>
            <w:r w:rsidR="0054351A" w:rsidRPr="00220C4B">
              <w:rPr>
                <w:b/>
                <w:color w:val="000000" w:themeColor="text1"/>
                <w:sz w:val="26"/>
                <w:szCs w:val="26"/>
              </w:rPr>
              <w:t>0,5</w:t>
            </w: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điểm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6804" w:type="dxa"/>
          </w:tcPr>
          <w:p w14:paraId="7D3E2755" w14:textId="2E43E1CA" w:rsidR="00EC3627" w:rsidRPr="00220C4B" w:rsidRDefault="00B16B0D" w:rsidP="00EC3627">
            <w:pPr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lastRenderedPageBreak/>
              <w:t>a</w:t>
            </w:r>
            <w:r w:rsidR="00EC3627" w:rsidRPr="00220C4B">
              <w:rPr>
                <w:color w:val="000000" w:themeColor="text1"/>
                <w:sz w:val="26"/>
                <w:szCs w:val="26"/>
              </w:rPr>
              <w:t xml:space="preserve">) </w:t>
            </w:r>
            <w:r w:rsidR="0099089D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4200" w:dyaOrig="360" w14:anchorId="7B0738AC">
                <v:shape id="_x0000_i1111" type="#_x0000_t75" style="width:197pt;height:17.5pt" o:ole="">
                  <v:imagedata r:id="rId176" o:title=""/>
                </v:shape>
                <o:OLEObject Type="Embed" ProgID="Equation.DSMT4" ShapeID="_x0000_i1111" DrawAspect="Content" ObjectID="_1791664518" r:id="rId177"/>
              </w:object>
            </w:r>
          </w:p>
          <w:p w14:paraId="49CAD0FA" w14:textId="1B3CADC8" w:rsidR="00EC3627" w:rsidRPr="00220C4B" w:rsidRDefault="00EC3627" w:rsidP="00EC3627">
            <w:pPr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lastRenderedPageBreak/>
              <w:t xml:space="preserve">       </w:t>
            </w:r>
            <w:r w:rsidR="0099089D" w:rsidRPr="00220C4B">
              <w:rPr>
                <w:rFonts w:asciiTheme="minorHAnsi" w:eastAsiaTheme="minorHAnsi" w:hAnsiTheme="minorHAnsi" w:cstheme="minorBidi"/>
                <w:color w:val="000000" w:themeColor="text1"/>
                <w:position w:val="-32"/>
                <w:sz w:val="26"/>
                <w:szCs w:val="26"/>
              </w:rPr>
              <w:object w:dxaOrig="3760" w:dyaOrig="760" w14:anchorId="04BFE60F">
                <v:shape id="_x0000_i1112" type="#_x0000_t75" style="width:184.5pt;height:38.5pt" o:ole="">
                  <v:imagedata r:id="rId178" o:title=""/>
                </v:shape>
                <o:OLEObject Type="Embed" ProgID="Equation.DSMT4" ShapeID="_x0000_i1112" DrawAspect="Content" ObjectID="_1791664519" r:id="rId179"/>
              </w:object>
            </w:r>
          </w:p>
          <w:p w14:paraId="5AF121B9" w14:textId="77777777" w:rsidR="0080732C" w:rsidRPr="00220C4B" w:rsidRDefault="00EC3627" w:rsidP="00EC3627">
            <w:pPr>
              <w:rPr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rị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iểu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hức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i/>
                <w:iCs/>
                <w:color w:val="000000" w:themeColor="text1"/>
                <w:sz w:val="26"/>
                <w:szCs w:val="26"/>
              </w:rPr>
              <w:t>H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luôn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dương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ới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mọi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rị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16854596" w14:textId="6FA7A240" w:rsidR="00B16B0D" w:rsidRPr="00220C4B" w:rsidRDefault="00EC3627" w:rsidP="00360609">
            <w:pPr>
              <w:rPr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biến</w:t>
            </w:r>
            <w:proofErr w:type="spellEnd"/>
          </w:p>
        </w:tc>
        <w:tc>
          <w:tcPr>
            <w:tcW w:w="1530" w:type="dxa"/>
            <w:vAlign w:val="center"/>
          </w:tcPr>
          <w:p w14:paraId="2587884F" w14:textId="77777777" w:rsidR="00B16B0D" w:rsidRPr="00220C4B" w:rsidRDefault="00B16B0D" w:rsidP="0080732C">
            <w:pPr>
              <w:jc w:val="left"/>
              <w:rPr>
                <w:color w:val="000000" w:themeColor="text1"/>
                <w:sz w:val="26"/>
                <w:szCs w:val="26"/>
              </w:rPr>
            </w:pPr>
          </w:p>
          <w:p w14:paraId="5B84FDCA" w14:textId="77777777" w:rsidR="00B16B0D" w:rsidRPr="00220C4B" w:rsidRDefault="00B16B0D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180905FA" w14:textId="77777777" w:rsidR="00B16B0D" w:rsidRPr="00220C4B" w:rsidRDefault="00B16B0D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  <w:tr w:rsidR="00220C4B" w:rsidRPr="00220C4B" w14:paraId="439A8A8D" w14:textId="77777777" w:rsidTr="0080732C">
        <w:trPr>
          <w:trHeight w:val="337"/>
        </w:trPr>
        <w:tc>
          <w:tcPr>
            <w:tcW w:w="1555" w:type="dxa"/>
            <w:vMerge/>
            <w:vAlign w:val="center"/>
          </w:tcPr>
          <w:p w14:paraId="3344ADE9" w14:textId="77777777" w:rsidR="00B16B0D" w:rsidRPr="00220C4B" w:rsidRDefault="00B16B0D" w:rsidP="0036060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804" w:type="dxa"/>
          </w:tcPr>
          <w:p w14:paraId="3209E1FD" w14:textId="50A1CED8" w:rsidR="00B16B0D" w:rsidRPr="00220C4B" w:rsidRDefault="00B16B0D" w:rsidP="00360609">
            <w:pPr>
              <w:rPr>
                <w:rFonts w:eastAsiaTheme="minorHAnsi"/>
                <w:color w:val="000000" w:themeColor="text1"/>
                <w:sz w:val="26"/>
                <w:szCs w:val="26"/>
              </w:rPr>
            </w:pPr>
            <w:r w:rsidRPr="00220C4B">
              <w:rPr>
                <w:bCs/>
                <w:color w:val="000000" w:themeColor="text1"/>
                <w:sz w:val="26"/>
                <w:szCs w:val="26"/>
                <w:lang w:val="pt-BR"/>
              </w:rPr>
              <w:t xml:space="preserve">b) </w:t>
            </w:r>
            <w:r w:rsidR="006D1AF8" w:rsidRPr="00220C4B">
              <w:rPr>
                <w:rFonts w:asciiTheme="minorHAnsi" w:eastAsiaTheme="minorHAnsi" w:hAnsiTheme="minorHAnsi" w:cstheme="minorBidi"/>
                <w:color w:val="000000" w:themeColor="text1"/>
                <w:position w:val="-14"/>
                <w:sz w:val="26"/>
                <w:szCs w:val="26"/>
              </w:rPr>
              <w:object w:dxaOrig="3460" w:dyaOrig="400" w14:anchorId="6484D826">
                <v:shape id="_x0000_i1113" type="#_x0000_t75" style="width:185pt;height:22pt" o:ole="">
                  <v:imagedata r:id="rId98" o:title=""/>
                </v:shape>
                <o:OLEObject Type="Embed" ProgID="Equation.DSMT4" ShapeID="_x0000_i1113" DrawAspect="Content" ObjectID="_1791664520" r:id="rId180"/>
              </w:object>
            </w:r>
          </w:p>
          <w:p w14:paraId="4B62C1E0" w14:textId="7A1C78EC" w:rsidR="006D1AF8" w:rsidRPr="00220C4B" w:rsidRDefault="006D1AF8" w:rsidP="00360609">
            <w:pPr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rFonts w:asciiTheme="minorHAnsi" w:eastAsiaTheme="minorHAnsi" w:hAnsiTheme="minorHAnsi" w:cstheme="minorBidi"/>
                <w:color w:val="000000" w:themeColor="text1"/>
                <w:position w:val="-14"/>
                <w:sz w:val="22"/>
                <w:szCs w:val="22"/>
              </w:rPr>
              <w:object w:dxaOrig="5140" w:dyaOrig="400" w14:anchorId="403987D3">
                <v:shape id="_x0000_i1114" type="#_x0000_t75" style="width:257pt;height:20pt" o:ole="">
                  <v:imagedata r:id="rId181" o:title=""/>
                </v:shape>
                <o:OLEObject Type="Embed" ProgID="Equation.DSMT4" ShapeID="_x0000_i1114" DrawAspect="Content" ObjectID="_1791664521" r:id="rId182"/>
              </w:object>
            </w:r>
          </w:p>
          <w:p w14:paraId="56CFFA10" w14:textId="2780B82A" w:rsidR="00EC3627" w:rsidRPr="00220C4B" w:rsidRDefault="00EC3627" w:rsidP="00360609">
            <w:pPr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       </w:t>
            </w:r>
            <w:r w:rsidR="0054351A"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220C4B">
              <w:rPr>
                <w:color w:val="000000" w:themeColor="text1"/>
                <w:sz w:val="26"/>
                <w:szCs w:val="26"/>
              </w:rPr>
              <w:t xml:space="preserve">   </w:t>
            </w:r>
            <w:r w:rsidR="006D1AF8" w:rsidRPr="00220C4B">
              <w:rPr>
                <w:rFonts w:asciiTheme="minorHAnsi" w:eastAsiaTheme="minorHAnsi" w:hAnsiTheme="minorHAnsi" w:cstheme="minorBidi"/>
                <w:color w:val="000000" w:themeColor="text1"/>
                <w:position w:val="-50"/>
                <w:sz w:val="26"/>
                <w:szCs w:val="26"/>
              </w:rPr>
              <w:object w:dxaOrig="4760" w:dyaOrig="1160" w14:anchorId="402F76A2">
                <v:shape id="_x0000_i1115" type="#_x0000_t75" style="width:253pt;height:62.5pt" o:ole="">
                  <v:imagedata r:id="rId183" o:title=""/>
                </v:shape>
                <o:OLEObject Type="Embed" ProgID="Equation.DSMT4" ShapeID="_x0000_i1115" DrawAspect="Content" ObjectID="_1791664522" r:id="rId184"/>
              </w:object>
            </w:r>
          </w:p>
          <w:p w14:paraId="6CD086A1" w14:textId="1B7444E1" w:rsidR="0054351A" w:rsidRPr="00220C4B" w:rsidRDefault="0054351A" w:rsidP="00360609">
            <w:pPr>
              <w:rPr>
                <w:color w:val="000000" w:themeColor="text1"/>
                <w:sz w:val="26"/>
                <w:szCs w:val="26"/>
              </w:rPr>
            </w:pP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Vậy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giá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trị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nhỏ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nhất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M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2022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khi</w:t>
            </w:r>
            <w:proofErr w:type="spellEnd"/>
            <w:r w:rsidRPr="00220C4B">
              <w:rPr>
                <w:color w:val="000000" w:themeColor="text1"/>
                <w:sz w:val="26"/>
                <w:szCs w:val="26"/>
              </w:rPr>
              <w:t xml:space="preserve"> </w:t>
            </w:r>
            <w:r w:rsidR="006D1AF8" w:rsidRPr="00220C4B">
              <w:rPr>
                <w:rFonts w:asciiTheme="minorHAnsi" w:eastAsiaTheme="minorHAnsi" w:hAnsiTheme="minorHAnsi" w:cstheme="minorBidi"/>
                <w:color w:val="000000" w:themeColor="text1"/>
                <w:position w:val="-10"/>
                <w:sz w:val="26"/>
                <w:szCs w:val="26"/>
              </w:rPr>
              <w:object w:dxaOrig="1400" w:dyaOrig="320" w14:anchorId="0FA3F23C">
                <v:shape id="_x0000_i1116" type="#_x0000_t75" style="width:71pt;height:16.5pt" o:ole="">
                  <v:imagedata r:id="rId185" o:title=""/>
                </v:shape>
                <o:OLEObject Type="Embed" ProgID="Equation.DSMT4" ShapeID="_x0000_i1116" DrawAspect="Content" ObjectID="_1791664523" r:id="rId186"/>
              </w:object>
            </w:r>
            <w:r w:rsidRPr="00220C4B">
              <w:rPr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530" w:type="dxa"/>
            <w:vAlign w:val="center"/>
          </w:tcPr>
          <w:p w14:paraId="15E36A8B" w14:textId="77777777" w:rsidR="00B16B0D" w:rsidRPr="00220C4B" w:rsidRDefault="00B16B0D" w:rsidP="0080732C">
            <w:pPr>
              <w:jc w:val="left"/>
              <w:rPr>
                <w:color w:val="000000" w:themeColor="text1"/>
                <w:sz w:val="26"/>
                <w:szCs w:val="26"/>
              </w:rPr>
            </w:pPr>
          </w:p>
          <w:p w14:paraId="719BE258" w14:textId="77777777" w:rsidR="0080732C" w:rsidRPr="00220C4B" w:rsidRDefault="0080732C" w:rsidP="0080732C">
            <w:pPr>
              <w:jc w:val="left"/>
              <w:rPr>
                <w:color w:val="000000" w:themeColor="text1"/>
                <w:sz w:val="26"/>
                <w:szCs w:val="26"/>
              </w:rPr>
            </w:pPr>
          </w:p>
          <w:p w14:paraId="1C6559AE" w14:textId="77777777" w:rsidR="00B16B0D" w:rsidRPr="00220C4B" w:rsidRDefault="00B16B0D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38DDA79E" w14:textId="77777777" w:rsidR="00205467" w:rsidRPr="00220C4B" w:rsidRDefault="00205467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4525B1F0" w14:textId="77777777" w:rsidR="00205467" w:rsidRPr="00220C4B" w:rsidRDefault="00205467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07E68E2E" w14:textId="77777777" w:rsidR="00205467" w:rsidRPr="00220C4B" w:rsidRDefault="00205467" w:rsidP="006D1AF8">
            <w:pPr>
              <w:jc w:val="left"/>
              <w:rPr>
                <w:color w:val="000000" w:themeColor="text1"/>
                <w:sz w:val="26"/>
                <w:szCs w:val="26"/>
              </w:rPr>
            </w:pPr>
          </w:p>
          <w:p w14:paraId="35DA41E8" w14:textId="77777777" w:rsidR="00205467" w:rsidRPr="00220C4B" w:rsidRDefault="00205467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</w:p>
          <w:p w14:paraId="772E3B01" w14:textId="77777777" w:rsidR="00B16B0D" w:rsidRPr="00220C4B" w:rsidRDefault="00B16B0D" w:rsidP="0080732C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20C4B">
              <w:rPr>
                <w:color w:val="000000" w:themeColor="text1"/>
                <w:sz w:val="26"/>
                <w:szCs w:val="26"/>
              </w:rPr>
              <w:t xml:space="preserve">0,25 </w:t>
            </w:r>
            <w:proofErr w:type="spellStart"/>
            <w:r w:rsidRPr="00220C4B">
              <w:rPr>
                <w:color w:val="000000" w:themeColor="text1"/>
                <w:sz w:val="26"/>
                <w:szCs w:val="26"/>
              </w:rPr>
              <w:t>điểm</w:t>
            </w:r>
            <w:proofErr w:type="spellEnd"/>
          </w:p>
        </w:tc>
      </w:tr>
    </w:tbl>
    <w:p w14:paraId="1AC2205C" w14:textId="77777777" w:rsidR="00B16B0D" w:rsidRPr="00220C4B" w:rsidRDefault="00B16B0D" w:rsidP="00B16B0D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Chú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ý: HS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làm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cách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khác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đúng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vẫn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điểm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tối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đa</w:t>
      </w:r>
      <w:proofErr w:type="spellEnd"/>
      <w:r w:rsidRPr="00220C4B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4603ACC" w14:textId="77777777" w:rsidR="00B16B0D" w:rsidRPr="00220C4B" w:rsidRDefault="00B16B0D" w:rsidP="00B16B0D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tbl>
      <w:tblPr>
        <w:tblStyle w:val="TableGrid"/>
        <w:tblW w:w="983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686"/>
        <w:gridCol w:w="3025"/>
      </w:tblGrid>
      <w:tr w:rsidR="00220C4B" w:rsidRPr="00220C4B" w14:paraId="4EA49B16" w14:textId="77777777" w:rsidTr="00360609">
        <w:tc>
          <w:tcPr>
            <w:tcW w:w="3119" w:type="dxa"/>
          </w:tcPr>
          <w:bookmarkEnd w:id="0"/>
          <w:p w14:paraId="1ABC61A1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  <w:lang w:val="vi-VN"/>
              </w:rPr>
              <w:t>B</w:t>
            </w:r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an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Giám</w:t>
            </w:r>
            <w:proofErr w:type="spellEnd"/>
            <w:r w:rsidRPr="00220C4B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220C4B">
              <w:rPr>
                <w:b/>
                <w:color w:val="000000" w:themeColor="text1"/>
                <w:sz w:val="26"/>
                <w:szCs w:val="26"/>
              </w:rPr>
              <w:t>hiệu</w:t>
            </w:r>
            <w:proofErr w:type="spellEnd"/>
          </w:p>
          <w:p w14:paraId="47FA15D6" w14:textId="77777777" w:rsidR="00B16B0D" w:rsidRPr="00220C4B" w:rsidRDefault="00B16B0D" w:rsidP="00360609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60247CFF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72DC1CB3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14:paraId="58BD196B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  <w:p w14:paraId="0145E59C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</w:rPr>
              <w:t>Phạm Thị Thanh Bình</w:t>
            </w:r>
          </w:p>
          <w:p w14:paraId="71863868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452EEA77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33E59FD6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0B31AEF6" w14:textId="77777777" w:rsidR="00B16B0D" w:rsidRPr="00220C4B" w:rsidRDefault="00B16B0D" w:rsidP="00360609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3686" w:type="dxa"/>
          </w:tcPr>
          <w:p w14:paraId="0C11BB28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  <w:lang w:val="vi-VN"/>
              </w:rPr>
              <w:t>Tổ chuyên môn</w:t>
            </w:r>
          </w:p>
          <w:p w14:paraId="1F45B251" w14:textId="77777777" w:rsidR="00B16B0D" w:rsidRPr="00220C4B" w:rsidRDefault="00B16B0D" w:rsidP="00360609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4FD69D86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06C191CE" w14:textId="77777777" w:rsidR="00B16B0D" w:rsidRPr="00220C4B" w:rsidRDefault="00B16B0D" w:rsidP="00B16B0D">
            <w:pPr>
              <w:spacing w:line="276" w:lineRule="auto"/>
              <w:jc w:val="left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7765FE2F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1ED54F7B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  <w:lang w:val="vi-VN"/>
              </w:rPr>
              <w:t>Nguyễn Thị Vân Anh</w:t>
            </w:r>
          </w:p>
        </w:tc>
        <w:tc>
          <w:tcPr>
            <w:tcW w:w="3025" w:type="dxa"/>
          </w:tcPr>
          <w:p w14:paraId="7856E5A4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  <w:lang w:val="vi-VN"/>
              </w:rPr>
              <w:t>Nhóm chuyên môn</w:t>
            </w:r>
          </w:p>
          <w:p w14:paraId="38B4BB1E" w14:textId="77777777" w:rsidR="00B16B0D" w:rsidRPr="00220C4B" w:rsidRDefault="00B16B0D" w:rsidP="00360609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087B2F2A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27AFFCA0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78CD19BF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6F61BD21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220C4B">
              <w:rPr>
                <w:b/>
                <w:color w:val="000000" w:themeColor="text1"/>
                <w:sz w:val="26"/>
                <w:szCs w:val="26"/>
                <w:lang w:val="vi-VN"/>
              </w:rPr>
              <w:t>Nguyễn Thị Nhung</w:t>
            </w:r>
          </w:p>
          <w:p w14:paraId="13A187DD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36E5D9EA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2AE5BB6D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4A542122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1887FBB5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  <w:p w14:paraId="33D006E0" w14:textId="77777777" w:rsidR="00B16B0D" w:rsidRPr="00220C4B" w:rsidRDefault="00B16B0D" w:rsidP="00360609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vi-VN"/>
              </w:rPr>
            </w:pPr>
          </w:p>
        </w:tc>
      </w:tr>
    </w:tbl>
    <w:p w14:paraId="1EC89274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</w:p>
    <w:p w14:paraId="0FA721A5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</w:p>
    <w:p w14:paraId="50B330FA" w14:textId="77777777" w:rsidR="00AC2928" w:rsidRPr="00220C4B" w:rsidRDefault="00AC2928" w:rsidP="00F467CF">
      <w:pPr>
        <w:widowControl w:val="0"/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</w:p>
    <w:sectPr w:rsidR="00AC2928" w:rsidRPr="00220C4B" w:rsidSect="00220C4B">
      <w:pgSz w:w="11906" w:h="16838" w:code="9"/>
      <w:pgMar w:top="851" w:right="567" w:bottom="993" w:left="993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57B162F" w14:textId="77777777" w:rsidR="00041AE0" w:rsidRDefault="00041AE0" w:rsidP="00473309">
      <w:pPr>
        <w:spacing w:after="0" w:line="240" w:lineRule="auto"/>
      </w:pPr>
      <w:r>
        <w:separator/>
      </w:r>
    </w:p>
  </w:endnote>
  <w:endnote w:type="continuationSeparator" w:id="0">
    <w:p w14:paraId="09B7189E" w14:textId="77777777" w:rsidR="00041AE0" w:rsidRDefault="00041AE0" w:rsidP="004733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80B29DB" w14:textId="77777777" w:rsidR="00041AE0" w:rsidRDefault="00041AE0" w:rsidP="00473309">
      <w:pPr>
        <w:spacing w:after="0" w:line="240" w:lineRule="auto"/>
      </w:pPr>
      <w:r>
        <w:separator/>
      </w:r>
    </w:p>
  </w:footnote>
  <w:footnote w:type="continuationSeparator" w:id="0">
    <w:p w14:paraId="2799052B" w14:textId="77777777" w:rsidR="00041AE0" w:rsidRDefault="00041AE0" w:rsidP="004733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EA458B4"/>
    <w:multiLevelType w:val="hybridMultilevel"/>
    <w:tmpl w:val="3094234A"/>
    <w:lvl w:ilvl="0" w:tplc="36282A2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896877"/>
    <w:multiLevelType w:val="hybridMultilevel"/>
    <w:tmpl w:val="41B65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7790089">
    <w:abstractNumId w:val="1"/>
  </w:num>
  <w:num w:numId="2" w16cid:durableId="10517301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53402"/>
    <w:rsid w:val="000044B7"/>
    <w:rsid w:val="00004804"/>
    <w:rsid w:val="000106EA"/>
    <w:rsid w:val="00010C34"/>
    <w:rsid w:val="00011E0F"/>
    <w:rsid w:val="000203EB"/>
    <w:rsid w:val="00031A8B"/>
    <w:rsid w:val="00032BDE"/>
    <w:rsid w:val="00041AE0"/>
    <w:rsid w:val="0005211B"/>
    <w:rsid w:val="00067D35"/>
    <w:rsid w:val="00077BE5"/>
    <w:rsid w:val="00080A37"/>
    <w:rsid w:val="00085C48"/>
    <w:rsid w:val="000A4294"/>
    <w:rsid w:val="000B37CD"/>
    <w:rsid w:val="000B5E91"/>
    <w:rsid w:val="000B5F56"/>
    <w:rsid w:val="000D2785"/>
    <w:rsid w:val="000D7FD4"/>
    <w:rsid w:val="00100D76"/>
    <w:rsid w:val="00101156"/>
    <w:rsid w:val="0012018A"/>
    <w:rsid w:val="0012283F"/>
    <w:rsid w:val="0013757B"/>
    <w:rsid w:val="001412B3"/>
    <w:rsid w:val="00142C78"/>
    <w:rsid w:val="00143E54"/>
    <w:rsid w:val="001468F2"/>
    <w:rsid w:val="001506B3"/>
    <w:rsid w:val="0018095F"/>
    <w:rsid w:val="00187365"/>
    <w:rsid w:val="001B3B91"/>
    <w:rsid w:val="001C3690"/>
    <w:rsid w:val="001D3082"/>
    <w:rsid w:val="001D4133"/>
    <w:rsid w:val="001F5997"/>
    <w:rsid w:val="00205467"/>
    <w:rsid w:val="00220C4B"/>
    <w:rsid w:val="0022267E"/>
    <w:rsid w:val="00242097"/>
    <w:rsid w:val="00244E16"/>
    <w:rsid w:val="002451FB"/>
    <w:rsid w:val="002507C0"/>
    <w:rsid w:val="00251C4C"/>
    <w:rsid w:val="002539D6"/>
    <w:rsid w:val="00257ADA"/>
    <w:rsid w:val="002742E2"/>
    <w:rsid w:val="00275204"/>
    <w:rsid w:val="00276D52"/>
    <w:rsid w:val="002802B3"/>
    <w:rsid w:val="002952DB"/>
    <w:rsid w:val="00295BE8"/>
    <w:rsid w:val="002A188B"/>
    <w:rsid w:val="002B2B54"/>
    <w:rsid w:val="002C4683"/>
    <w:rsid w:val="002D1FA6"/>
    <w:rsid w:val="002D26DC"/>
    <w:rsid w:val="002D7C21"/>
    <w:rsid w:val="002F65B8"/>
    <w:rsid w:val="00300A72"/>
    <w:rsid w:val="003039CE"/>
    <w:rsid w:val="00304D73"/>
    <w:rsid w:val="003426DD"/>
    <w:rsid w:val="0035136E"/>
    <w:rsid w:val="0035529A"/>
    <w:rsid w:val="003553DF"/>
    <w:rsid w:val="0036072E"/>
    <w:rsid w:val="00384A41"/>
    <w:rsid w:val="00395614"/>
    <w:rsid w:val="00395C94"/>
    <w:rsid w:val="003A2D22"/>
    <w:rsid w:val="003B5E55"/>
    <w:rsid w:val="003D05D8"/>
    <w:rsid w:val="003D4C50"/>
    <w:rsid w:val="003D526F"/>
    <w:rsid w:val="003F4B9C"/>
    <w:rsid w:val="003F6E0E"/>
    <w:rsid w:val="003F74A3"/>
    <w:rsid w:val="004010FB"/>
    <w:rsid w:val="004045A4"/>
    <w:rsid w:val="00414B10"/>
    <w:rsid w:val="00417D05"/>
    <w:rsid w:val="00434D98"/>
    <w:rsid w:val="00443E75"/>
    <w:rsid w:val="00473309"/>
    <w:rsid w:val="004A1783"/>
    <w:rsid w:val="004C527F"/>
    <w:rsid w:val="004D008F"/>
    <w:rsid w:val="004D2E9C"/>
    <w:rsid w:val="00521701"/>
    <w:rsid w:val="00522629"/>
    <w:rsid w:val="0052319A"/>
    <w:rsid w:val="00533635"/>
    <w:rsid w:val="00542C87"/>
    <w:rsid w:val="0054351A"/>
    <w:rsid w:val="0055570B"/>
    <w:rsid w:val="00570114"/>
    <w:rsid w:val="00574319"/>
    <w:rsid w:val="005A380E"/>
    <w:rsid w:val="005A707A"/>
    <w:rsid w:val="005B1D5E"/>
    <w:rsid w:val="005D4A99"/>
    <w:rsid w:val="0060118F"/>
    <w:rsid w:val="006352CC"/>
    <w:rsid w:val="00645CB1"/>
    <w:rsid w:val="00667C9E"/>
    <w:rsid w:val="00671067"/>
    <w:rsid w:val="006713AC"/>
    <w:rsid w:val="00676B23"/>
    <w:rsid w:val="0068722E"/>
    <w:rsid w:val="00696E8E"/>
    <w:rsid w:val="006A0555"/>
    <w:rsid w:val="006A7D29"/>
    <w:rsid w:val="006B4C6B"/>
    <w:rsid w:val="006C18C8"/>
    <w:rsid w:val="006C6943"/>
    <w:rsid w:val="006D1AF8"/>
    <w:rsid w:val="006D3B86"/>
    <w:rsid w:val="006F0EB1"/>
    <w:rsid w:val="006F5CE3"/>
    <w:rsid w:val="0072508D"/>
    <w:rsid w:val="0074694F"/>
    <w:rsid w:val="007476DF"/>
    <w:rsid w:val="007604EB"/>
    <w:rsid w:val="00767676"/>
    <w:rsid w:val="00772A58"/>
    <w:rsid w:val="00796BDD"/>
    <w:rsid w:val="007B19AB"/>
    <w:rsid w:val="007B341F"/>
    <w:rsid w:val="007B3896"/>
    <w:rsid w:val="007B66CB"/>
    <w:rsid w:val="007C1378"/>
    <w:rsid w:val="007F2780"/>
    <w:rsid w:val="0080732C"/>
    <w:rsid w:val="008276CC"/>
    <w:rsid w:val="00835679"/>
    <w:rsid w:val="00850AE9"/>
    <w:rsid w:val="008546E1"/>
    <w:rsid w:val="00870B40"/>
    <w:rsid w:val="00873789"/>
    <w:rsid w:val="00874352"/>
    <w:rsid w:val="008776B1"/>
    <w:rsid w:val="00891286"/>
    <w:rsid w:val="00893DAB"/>
    <w:rsid w:val="00894E81"/>
    <w:rsid w:val="008B6291"/>
    <w:rsid w:val="00910FAF"/>
    <w:rsid w:val="00911C50"/>
    <w:rsid w:val="00912B42"/>
    <w:rsid w:val="00925496"/>
    <w:rsid w:val="0092669C"/>
    <w:rsid w:val="00926DE3"/>
    <w:rsid w:val="00944B3A"/>
    <w:rsid w:val="009505D9"/>
    <w:rsid w:val="00967CDB"/>
    <w:rsid w:val="0099089D"/>
    <w:rsid w:val="0099230E"/>
    <w:rsid w:val="009A3A1D"/>
    <w:rsid w:val="009A5B11"/>
    <w:rsid w:val="009B581A"/>
    <w:rsid w:val="009C6A4C"/>
    <w:rsid w:val="009D7AF4"/>
    <w:rsid w:val="009E46E5"/>
    <w:rsid w:val="009F3840"/>
    <w:rsid w:val="00A1137C"/>
    <w:rsid w:val="00A30F02"/>
    <w:rsid w:val="00A31078"/>
    <w:rsid w:val="00A45A31"/>
    <w:rsid w:val="00A62D9C"/>
    <w:rsid w:val="00A7264C"/>
    <w:rsid w:val="00A86EA3"/>
    <w:rsid w:val="00A9051D"/>
    <w:rsid w:val="00AA30D5"/>
    <w:rsid w:val="00AC2928"/>
    <w:rsid w:val="00AE19DE"/>
    <w:rsid w:val="00AF3F6A"/>
    <w:rsid w:val="00AF7EAA"/>
    <w:rsid w:val="00B16B0D"/>
    <w:rsid w:val="00B27808"/>
    <w:rsid w:val="00B52F97"/>
    <w:rsid w:val="00B53402"/>
    <w:rsid w:val="00B55B06"/>
    <w:rsid w:val="00B62A50"/>
    <w:rsid w:val="00B735AF"/>
    <w:rsid w:val="00B737EA"/>
    <w:rsid w:val="00B75809"/>
    <w:rsid w:val="00B933AF"/>
    <w:rsid w:val="00BA610E"/>
    <w:rsid w:val="00BB32F7"/>
    <w:rsid w:val="00BE365D"/>
    <w:rsid w:val="00BE63CF"/>
    <w:rsid w:val="00BF20A4"/>
    <w:rsid w:val="00C01DC1"/>
    <w:rsid w:val="00C223BD"/>
    <w:rsid w:val="00C323CE"/>
    <w:rsid w:val="00C433DA"/>
    <w:rsid w:val="00C826B0"/>
    <w:rsid w:val="00C83269"/>
    <w:rsid w:val="00C841A6"/>
    <w:rsid w:val="00CA55DD"/>
    <w:rsid w:val="00CB1B9B"/>
    <w:rsid w:val="00CB72E7"/>
    <w:rsid w:val="00CC62A8"/>
    <w:rsid w:val="00CD3DB3"/>
    <w:rsid w:val="00D00CCD"/>
    <w:rsid w:val="00D10FA5"/>
    <w:rsid w:val="00D17A0B"/>
    <w:rsid w:val="00D25A24"/>
    <w:rsid w:val="00D31CC7"/>
    <w:rsid w:val="00D468FA"/>
    <w:rsid w:val="00D612FC"/>
    <w:rsid w:val="00D8581A"/>
    <w:rsid w:val="00D96AAD"/>
    <w:rsid w:val="00DA3A73"/>
    <w:rsid w:val="00DB0F4D"/>
    <w:rsid w:val="00DB70AF"/>
    <w:rsid w:val="00DD2DC2"/>
    <w:rsid w:val="00E17375"/>
    <w:rsid w:val="00E67DBE"/>
    <w:rsid w:val="00E840DA"/>
    <w:rsid w:val="00E8694F"/>
    <w:rsid w:val="00E90177"/>
    <w:rsid w:val="00EA008F"/>
    <w:rsid w:val="00EB7B44"/>
    <w:rsid w:val="00EC1A6B"/>
    <w:rsid w:val="00EC3627"/>
    <w:rsid w:val="00ED4DBF"/>
    <w:rsid w:val="00EE47CF"/>
    <w:rsid w:val="00F029A1"/>
    <w:rsid w:val="00F0668B"/>
    <w:rsid w:val="00F15025"/>
    <w:rsid w:val="00F25F0A"/>
    <w:rsid w:val="00F4225B"/>
    <w:rsid w:val="00F467CF"/>
    <w:rsid w:val="00F55084"/>
    <w:rsid w:val="00F73993"/>
    <w:rsid w:val="00F95F85"/>
    <w:rsid w:val="00FC44F2"/>
    <w:rsid w:val="00FC4A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BB5ED6"/>
  <w15:chartTrackingRefBased/>
  <w15:docId w15:val="{309CE488-5F2F-4229-AE3F-6B86D9264B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53402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B53402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6B4C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47330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733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3309"/>
  </w:style>
  <w:style w:type="paragraph" w:styleId="Header">
    <w:name w:val="header"/>
    <w:basedOn w:val="Normal"/>
    <w:link w:val="HeaderChar"/>
    <w:uiPriority w:val="99"/>
    <w:unhideWhenUsed/>
    <w:rsid w:val="004733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3309"/>
  </w:style>
  <w:style w:type="table" w:customStyle="1" w:styleId="TableGrid1">
    <w:name w:val="Table Grid1"/>
    <w:basedOn w:val="TableNormal"/>
    <w:next w:val="TableGrid"/>
    <w:uiPriority w:val="59"/>
    <w:rsid w:val="00AC2928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506B3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506B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81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81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9976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46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png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png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3</TotalTime>
  <Pages>5</Pages>
  <Words>978</Words>
  <Characters>557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i Huyen</dc:creator>
  <cp:keywords/>
  <dc:description/>
  <cp:lastModifiedBy>Hoanghieu23102020@outlook.com</cp:lastModifiedBy>
  <cp:revision>24</cp:revision>
  <cp:lastPrinted>2024-10-29T04:12:00Z</cp:lastPrinted>
  <dcterms:created xsi:type="dcterms:W3CDTF">2024-10-21T04:05:00Z</dcterms:created>
  <dcterms:modified xsi:type="dcterms:W3CDTF">2024-10-29T04:15:00Z</dcterms:modified>
</cp:coreProperties>
</file>